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9142" w:type="dxa"/>
        <w:tblLook w:val="01E0" w:firstRow="1" w:lastRow="1" w:firstColumn="1" w:lastColumn="1" w:noHBand="0" w:noVBand="0"/>
      </w:tblPr>
      <w:tblGrid>
        <w:gridCol w:w="10907"/>
        <w:gridCol w:w="8011"/>
        <w:gridCol w:w="224"/>
      </w:tblGrid>
      <w:tr w:rsidR="00DD6D1D" w:rsidRPr="008048B6" w14:paraId="59BDCBF2" w14:textId="77777777" w:rsidTr="0010583A">
        <w:trPr>
          <w:trHeight w:val="1458"/>
        </w:trPr>
        <w:tc>
          <w:tcPr>
            <w:tcW w:w="18920" w:type="dxa"/>
            <w:gridSpan w:val="2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4860"/>
              <w:gridCol w:w="4815"/>
            </w:tblGrid>
            <w:tr w:rsidR="00DD6D1D" w:rsidRPr="008048B6" w14:paraId="500CA7BD" w14:textId="77777777" w:rsidTr="0010583A">
              <w:trPr>
                <w:trHeight w:val="1692"/>
              </w:trPr>
              <w:tc>
                <w:tcPr>
                  <w:tcW w:w="4860" w:type="dxa"/>
                  <w:hideMark/>
                </w:tcPr>
                <w:p w14:paraId="559C7CA9" w14:textId="77777777" w:rsidR="00DD6D1D" w:rsidRPr="008048B6" w:rsidRDefault="00DD6D1D" w:rsidP="0010583A">
                  <w:pPr>
                    <w:spacing w:after="0" w:line="240" w:lineRule="auto"/>
                    <w:ind w:right="-108"/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sz w:val="24"/>
                      <w:szCs w:val="26"/>
                      <w:lang w:val="es-BO"/>
                    </w:rPr>
                    <w:t>PHÒNG GIÁO DỤC VÀ ĐÀO TẠO QUẬN 3</w:t>
                  </w:r>
                </w:p>
                <w:p w14:paraId="6F673722" w14:textId="77777777" w:rsidR="00DD6D1D" w:rsidRPr="008048B6" w:rsidRDefault="00DD6D1D" w:rsidP="0010583A">
                  <w:pPr>
                    <w:spacing w:after="0" w:line="240" w:lineRule="auto"/>
                    <w:ind w:right="-108"/>
                    <w:jc w:val="center"/>
                    <w:rPr>
                      <w:rFonts w:ascii="Times New Roman" w:hAnsi="Times New Roman"/>
                      <w:b/>
                      <w:i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TRƯỜNG THCS BÀN CỜ</w:t>
                  </w:r>
                  <w:r w:rsidRPr="008048B6">
                    <w:rPr>
                      <w:rFonts w:ascii="Times New Roman" w:hAnsi="Times New Roman"/>
                      <w:b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433CF623" wp14:editId="14BB7D00">
                            <wp:simplePos x="0" y="0"/>
                            <wp:positionH relativeFrom="column">
                              <wp:posOffset>112204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942975" cy="0"/>
                            <wp:effectExtent l="1905" t="0" r="0" b="3175"/>
                            <wp:wrapNone/>
                            <wp:docPr id="9" name="Straight Arrow Connector 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429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7713F248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9" o:spid="_x0000_s1026" type="#_x0000_t32" style="position:absolute;margin-left:88.35pt;margin-top:3.95pt;width:74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" stroked="f"/>
                        </w:pict>
                      </mc:Fallback>
                    </mc:AlternateContent>
                  </w:r>
                  <w:r w:rsidRPr="008048B6">
                    <w:rPr>
                      <w:rFonts w:ascii="Times New Roman" w:hAnsi="Times New Roman"/>
                      <w:b/>
                      <w:i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77B72C22" wp14:editId="49250AF6">
                            <wp:simplePos x="0" y="0"/>
                            <wp:positionH relativeFrom="column">
                              <wp:posOffset>1026795</wp:posOffset>
                            </wp:positionH>
                            <wp:positionV relativeFrom="paragraph">
                              <wp:posOffset>34925</wp:posOffset>
                            </wp:positionV>
                            <wp:extent cx="990600" cy="0"/>
                            <wp:effectExtent l="1905" t="635" r="0" b="0"/>
                            <wp:wrapNone/>
                            <wp:docPr id="8" name="Straight Arrow Connector 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9060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5D017FD" id="Straight Arrow Connector 8" o:spid="_x0000_s1026" type="#_x0000_t32" style="position:absolute;margin-left:80.85pt;margin-top:2.75pt;width:78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" stroked="f"/>
                        </w:pict>
                      </mc:Fallback>
                    </mc:AlternateContent>
                  </w:r>
                  <w:r w:rsidRPr="008048B6">
                    <w:rPr>
                      <w:rFonts w:ascii="Times New Roman" w:hAnsi="Times New Roman"/>
                      <w:b/>
                      <w:i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2D226DE3" wp14:editId="1CDE743C">
                            <wp:simplePos x="0" y="0"/>
                            <wp:positionH relativeFrom="column">
                              <wp:posOffset>1198245</wp:posOffset>
                            </wp:positionH>
                            <wp:positionV relativeFrom="paragraph">
                              <wp:posOffset>34925</wp:posOffset>
                            </wp:positionV>
                            <wp:extent cx="676275" cy="0"/>
                            <wp:effectExtent l="1905" t="635" r="0" b="0"/>
                            <wp:wrapNone/>
                            <wp:docPr id="7" name="Straight Arrow Connector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762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EC72942" id="Straight Arrow Connector 7" o:spid="_x0000_s1026" type="#_x0000_t32" style="position:absolute;margin-left:94.35pt;margin-top:2.75pt;width:53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" stroked="f"/>
                        </w:pict>
                      </mc:Fallback>
                    </mc:AlternateContent>
                  </w:r>
                  <w:r w:rsidRPr="008048B6">
                    <w:rPr>
                      <w:rFonts w:ascii="Times New Roman" w:hAnsi="Times New Roman"/>
                      <w:b/>
                      <w:i/>
                      <w:sz w:val="26"/>
                      <w:szCs w:val="26"/>
                      <w:lang w:val="es-BO"/>
                    </w:rPr>
                    <w:softHyphen/>
                  </w:r>
                  <w:r w:rsidRPr="008048B6">
                    <w:rPr>
                      <w:rFonts w:ascii="Times New Roman" w:hAnsi="Times New Roman"/>
                      <w:b/>
                      <w:i/>
                      <w:sz w:val="26"/>
                      <w:szCs w:val="26"/>
                      <w:lang w:val="es-BO"/>
                    </w:rPr>
                    <w:softHyphen/>
                  </w:r>
                  <w:r w:rsidRPr="008048B6">
                    <w:rPr>
                      <w:rFonts w:ascii="Times New Roman" w:hAnsi="Times New Roman"/>
                      <w:b/>
                      <w:i/>
                      <w:sz w:val="26"/>
                      <w:szCs w:val="26"/>
                      <w:lang w:val="es-BO"/>
                    </w:rPr>
                    <w:softHyphen/>
                  </w:r>
                  <w:r w:rsidRPr="008048B6">
                    <w:rPr>
                      <w:rFonts w:ascii="Times New Roman" w:hAnsi="Times New Roman"/>
                      <w:b/>
                      <w:i/>
                      <w:sz w:val="26"/>
                      <w:szCs w:val="26"/>
                      <w:lang w:val="es-BO"/>
                    </w:rPr>
                    <w:softHyphen/>
                  </w:r>
                </w:p>
                <w:p w14:paraId="65BB0816" w14:textId="77777777" w:rsidR="00DD6D1D" w:rsidRPr="008048B6" w:rsidRDefault="00DD6D1D" w:rsidP="0010583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b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336" behindDoc="0" locked="0" layoutInCell="1" allowOverlap="1" wp14:anchorId="1D1DE250" wp14:editId="1E7FD99A">
                            <wp:simplePos x="0" y="0"/>
                            <wp:positionH relativeFrom="column">
                              <wp:posOffset>969645</wp:posOffset>
                            </wp:positionH>
                            <wp:positionV relativeFrom="paragraph">
                              <wp:posOffset>76835</wp:posOffset>
                            </wp:positionV>
                            <wp:extent cx="1047750" cy="0"/>
                            <wp:effectExtent l="11430" t="13335" r="7620" b="5715"/>
                            <wp:wrapNone/>
                            <wp:docPr id="6" name="Straight Arrow Connector 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04775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B8C9DB0" id="Straight Arrow Connector 6" o:spid="_x0000_s1026" type="#_x0000_t32" style="position:absolute;margin-left:76.35pt;margin-top:6.05pt;width:82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" strokeweight=".25pt"/>
                        </w:pict>
                      </mc:Fallback>
                    </mc:AlternateContent>
                  </w:r>
                </w:p>
                <w:p w14:paraId="53323432" w14:textId="77777777" w:rsidR="00DD6D1D" w:rsidRPr="008048B6" w:rsidRDefault="00DD6D1D" w:rsidP="0010583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</w:pPr>
                </w:p>
                <w:p w14:paraId="480933D6" w14:textId="77777777" w:rsidR="00DD6D1D" w:rsidRPr="008048B6" w:rsidRDefault="00DD6D1D" w:rsidP="0010583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6"/>
                      <w:szCs w:val="26"/>
                      <w:lang w:val="es-BO"/>
                    </w:rPr>
                  </w:pPr>
                </w:p>
              </w:tc>
              <w:tc>
                <w:tcPr>
                  <w:tcW w:w="4815" w:type="dxa"/>
                  <w:hideMark/>
                </w:tcPr>
                <w:p w14:paraId="24167222" w14:textId="77777777" w:rsidR="00DD6D1D" w:rsidRPr="008048B6" w:rsidRDefault="00DD6D1D" w:rsidP="0010583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</w:pP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 xml:space="preserve">ĐỀ THAM KHẢO </w:t>
                  </w: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CUỐI KỲ I</w:t>
                  </w: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I</w:t>
                  </w:r>
                </w:p>
                <w:p w14:paraId="0C255095" w14:textId="5F3F9CB0" w:rsidR="00DD6D1D" w:rsidRPr="008048B6" w:rsidRDefault="00DD6D1D" w:rsidP="0010583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NĂM HỌC 202</w:t>
                  </w: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3</w:t>
                  </w: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 xml:space="preserve"> - 202</w:t>
                  </w: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4</w:t>
                  </w:r>
                </w:p>
                <w:p w14:paraId="0E910985" w14:textId="77777777" w:rsidR="00DD6D1D" w:rsidRPr="008048B6" w:rsidRDefault="00DD6D1D" w:rsidP="0010583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 xml:space="preserve">Môn: </w:t>
                  </w: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TOÁN</w:t>
                  </w: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 xml:space="preserve">– KHỐI </w:t>
                  </w: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9</w:t>
                  </w:r>
                </w:p>
                <w:p w14:paraId="6D26FF4B" w14:textId="77777777" w:rsidR="00DD6D1D" w:rsidRPr="008048B6" w:rsidRDefault="00DD6D1D" w:rsidP="0010583A">
                  <w:pPr>
                    <w:tabs>
                      <w:tab w:val="center" w:pos="684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 xml:space="preserve">Thời gian làm bài: </w:t>
                  </w: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>90</w:t>
                  </w:r>
                  <w:r w:rsidRPr="008048B6">
                    <w:rPr>
                      <w:rFonts w:ascii="Times New Roman" w:hAnsi="Times New Roman"/>
                      <w:b/>
                      <w:sz w:val="26"/>
                      <w:szCs w:val="26"/>
                      <w:lang w:val="es-BO"/>
                    </w:rPr>
                    <w:t xml:space="preserve"> phút</w:t>
                  </w:r>
                </w:p>
                <w:p w14:paraId="0C1CC122" w14:textId="77777777" w:rsidR="00DD6D1D" w:rsidRPr="008048B6" w:rsidRDefault="00DD6D1D" w:rsidP="0010583A">
                  <w:pPr>
                    <w:tabs>
                      <w:tab w:val="center" w:pos="684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6"/>
                      <w:szCs w:val="26"/>
                      <w:lang w:val="es-BO"/>
                    </w:rPr>
                  </w:pPr>
                  <w:r w:rsidRPr="008048B6">
                    <w:rPr>
                      <w:rFonts w:ascii="Times New Roman" w:hAnsi="Times New Roman"/>
                      <w:i/>
                      <w:sz w:val="26"/>
                      <w:szCs w:val="26"/>
                      <w:lang w:val="es-BO"/>
                    </w:rPr>
                    <w:t>(Không kể thời gian phát đề)</w:t>
                  </w:r>
                </w:p>
                <w:p w14:paraId="4629E395" w14:textId="77777777" w:rsidR="00DD6D1D" w:rsidRPr="008048B6" w:rsidRDefault="00DD6D1D" w:rsidP="0010583A">
                  <w:pPr>
                    <w:tabs>
                      <w:tab w:val="center" w:pos="684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6"/>
                      <w:szCs w:val="26"/>
                      <w:lang w:val="es-BO"/>
                    </w:rPr>
                  </w:pPr>
                </w:p>
              </w:tc>
            </w:tr>
          </w:tbl>
          <w:p w14:paraId="108BEAFC" w14:textId="77777777" w:rsidR="00DD6D1D" w:rsidRPr="008048B6" w:rsidRDefault="00DD6D1D" w:rsidP="0010583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2" w:type="dxa"/>
          </w:tcPr>
          <w:p w14:paraId="62C2798C" w14:textId="77777777" w:rsidR="00DD6D1D" w:rsidRPr="008048B6" w:rsidRDefault="00DD6D1D" w:rsidP="0010583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</w:p>
        </w:tc>
      </w:tr>
      <w:tr w:rsidR="00DD6D1D" w:rsidRPr="005D2210" w14:paraId="181639C9" w14:textId="77777777" w:rsidTr="0010583A">
        <w:tblPrEx>
          <w:tblLook w:val="04A0" w:firstRow="1" w:lastRow="0" w:firstColumn="1" w:lastColumn="0" w:noHBand="0" w:noVBand="1"/>
        </w:tblPrEx>
        <w:trPr>
          <w:gridAfter w:val="1"/>
          <w:wAfter w:w="224" w:type="dxa"/>
        </w:trPr>
        <w:tc>
          <w:tcPr>
            <w:tcW w:w="10908" w:type="dxa"/>
          </w:tcPr>
          <w:p w14:paraId="6145E5D1" w14:textId="77777777" w:rsidR="00DD6D1D" w:rsidRPr="005D2210" w:rsidRDefault="00DD6D1D" w:rsidP="0010583A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5D2210">
              <w:rPr>
                <w:rFonts w:ascii="Times New Roman" w:hAnsi="Times New Roman"/>
                <w:b/>
                <w:sz w:val="28"/>
                <w:szCs w:val="28"/>
              </w:rPr>
              <w:t>Câu 1</w:t>
            </w:r>
            <w:r w:rsidRPr="005D2210">
              <w:rPr>
                <w:rFonts w:ascii="Times New Roman" w:hAnsi="Times New Roman"/>
                <w:i/>
                <w:sz w:val="28"/>
                <w:szCs w:val="28"/>
              </w:rPr>
              <w:t xml:space="preserve">. (2,0 điểm ) </w:t>
            </w:r>
            <w:r w:rsidRPr="005D2210">
              <w:rPr>
                <w:rFonts w:ascii="Times New Roman" w:hAnsi="Times New Roman"/>
                <w:iCs/>
                <w:sz w:val="28"/>
                <w:szCs w:val="28"/>
              </w:rPr>
              <w:t>Giải phương trình :</w:t>
            </w:r>
          </w:p>
          <w:p w14:paraId="518E7A23" w14:textId="0A6E62FC" w:rsidR="00DD6D1D" w:rsidRPr="005D2210" w:rsidRDefault="009A5548" w:rsidP="00DD6D1D">
            <w:pPr>
              <w:pStyle w:val="ListParagraph"/>
              <w:numPr>
                <w:ilvl w:val="0"/>
                <w:numId w:val="1"/>
              </w:numPr>
              <w:spacing w:before="40" w:after="4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D2210">
              <w:rPr>
                <w:rFonts w:ascii="Times New Roman" w:hAnsi="Times New Roman"/>
                <w:position w:val="-4"/>
                <w:sz w:val="28"/>
                <w:szCs w:val="28"/>
              </w:rPr>
              <w:object w:dxaOrig="1780" w:dyaOrig="320" w14:anchorId="174B09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7pt;height:15.55pt" o:ole="">
                  <v:imagedata r:id="rId5" o:title=""/>
                </v:shape>
                <o:OLEObject Type="Embed" ProgID="Equation.DSMT4" ShapeID="_x0000_i1025" DrawAspect="Content" ObjectID="_1774555485" r:id="rId6"/>
              </w:object>
            </w:r>
            <w:r w:rsidR="00DD6D1D" w:rsidRPr="005D2210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DD6D1D" w:rsidRPr="005D221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) </w:t>
            </w:r>
            <w:r w:rsidRPr="005D2210">
              <w:rPr>
                <w:rFonts w:ascii="Times New Roman" w:hAnsi="Times New Roman"/>
                <w:position w:val="-6"/>
                <w:sz w:val="28"/>
                <w:szCs w:val="28"/>
              </w:rPr>
              <w:object w:dxaOrig="2000" w:dyaOrig="340" w14:anchorId="076C386C">
                <v:shape id="_x0000_i1026" type="#_x0000_t75" style="width:68.55pt;height:17.3pt" o:ole="">
                  <v:imagedata r:id="rId7" o:title=""/>
                </v:shape>
                <o:OLEObject Type="Embed" ProgID="Equation.DSMT4" ShapeID="_x0000_i1026" DrawAspect="Content" ObjectID="_1774555486" r:id="rId8"/>
              </w:object>
            </w:r>
          </w:p>
          <w:p w14:paraId="71934FBB" w14:textId="5322706C" w:rsidR="00BA008C" w:rsidRPr="005D2210" w:rsidRDefault="00DD6D1D" w:rsidP="00BA008C">
            <w:pPr>
              <w:spacing w:line="300" w:lineRule="auto"/>
              <w:rPr>
                <w:rFonts w:ascii="Times New Roman" w:hAnsi="Times New Roman"/>
                <w:sz w:val="28"/>
                <w:szCs w:val="28"/>
              </w:rPr>
            </w:pPr>
            <w:r w:rsidRPr="005D2210">
              <w:rPr>
                <w:rFonts w:ascii="Times New Roman" w:hAnsi="Times New Roman"/>
                <w:b/>
                <w:sz w:val="28"/>
                <w:szCs w:val="28"/>
              </w:rPr>
              <w:t>Câu 2</w:t>
            </w:r>
            <w:r w:rsidRPr="005D2210">
              <w:rPr>
                <w:rFonts w:ascii="Times New Roman" w:hAnsi="Times New Roman"/>
                <w:i/>
                <w:sz w:val="28"/>
                <w:szCs w:val="28"/>
              </w:rPr>
              <w:t>. (1,5 điểm )</w:t>
            </w:r>
            <w:r w:rsidRPr="005D2210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</w:t>
            </w:r>
            <w:r w:rsidR="00BA008C" w:rsidRPr="005D2210">
              <w:rPr>
                <w:rFonts w:ascii="Times New Roman" w:hAnsi="Times New Roman"/>
                <w:sz w:val="28"/>
                <w:szCs w:val="28"/>
              </w:rPr>
              <w:t xml:space="preserve">Cho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 (P)</m:t>
              </m:r>
            </m:oMath>
            <w:r w:rsidR="00BA008C" w:rsidRPr="005D2210">
              <w:rPr>
                <w:rFonts w:ascii="Times New Roman" w:hAnsi="Times New Roman"/>
                <w:sz w:val="28"/>
                <w:szCs w:val="28"/>
              </w:rPr>
              <w:t xml:space="preserve"> và y = -x +2</w:t>
            </w:r>
          </w:p>
          <w:p w14:paraId="3B66B47E" w14:textId="77777777" w:rsidR="00BA008C" w:rsidRPr="005D2210" w:rsidRDefault="00BA008C" w:rsidP="00BA008C">
            <w:pPr>
              <w:pStyle w:val="ListParagraph"/>
              <w:numPr>
                <w:ilvl w:val="0"/>
                <w:numId w:val="4"/>
              </w:numPr>
              <w:spacing w:after="0" w:line="300" w:lineRule="auto"/>
              <w:ind w:left="117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D2210">
              <w:rPr>
                <w:rFonts w:ascii="Times New Roman" w:hAnsi="Times New Roman"/>
                <w:sz w:val="28"/>
                <w:szCs w:val="28"/>
              </w:rPr>
              <w:t xml:space="preserve">Vẽ đồ thị </w:t>
            </w:r>
            <w:r w:rsidRPr="005D2210">
              <w:rPr>
                <w:rFonts w:ascii="Times New Roman" w:hAnsi="Times New Roman"/>
                <w:position w:val="-14"/>
                <w:sz w:val="28"/>
                <w:szCs w:val="28"/>
              </w:rPr>
              <w:object w:dxaOrig="420" w:dyaOrig="400" w14:anchorId="5D694301">
                <v:shape id="_x0000_i1027" type="#_x0000_t75" style="width:20.75pt;height:19.6pt" o:ole="">
                  <v:imagedata r:id="rId9" o:title=""/>
                </v:shape>
                <o:OLEObject Type="Embed" ProgID="Equation.DSMT4" ShapeID="_x0000_i1027" DrawAspect="Content" ObjectID="_1774555487" r:id="rId10"/>
              </w:object>
            </w:r>
            <w:r w:rsidRPr="005D2210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5D2210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400" w14:anchorId="2A3C57BA">
                <v:shape id="_x0000_i1028" type="#_x0000_t75" style="width:19.6pt;height:19.6pt" o:ole="">
                  <v:imagedata r:id="rId11" o:title=""/>
                </v:shape>
                <o:OLEObject Type="Embed" ProgID="Equation.DSMT4" ShapeID="_x0000_i1028" DrawAspect="Content" ObjectID="_1774555488" r:id="rId12"/>
              </w:object>
            </w:r>
            <w:r w:rsidRPr="005D2210">
              <w:rPr>
                <w:rFonts w:ascii="Times New Roman" w:hAnsi="Times New Roman"/>
                <w:sz w:val="28"/>
                <w:szCs w:val="28"/>
              </w:rPr>
              <w:t xml:space="preserve"> trên cùng một mặt phẳng tọa độ </w:t>
            </w:r>
            <w:r w:rsidRPr="005D2210">
              <w:rPr>
                <w:rFonts w:ascii="Times New Roman" w:hAnsi="Times New Roman"/>
                <w:position w:val="-10"/>
                <w:sz w:val="28"/>
                <w:szCs w:val="28"/>
              </w:rPr>
              <w:object w:dxaOrig="460" w:dyaOrig="320" w14:anchorId="67FE56A8">
                <v:shape id="_x0000_i1029" type="#_x0000_t75" style="width:23.05pt;height:16.7pt" o:ole="">
                  <v:imagedata r:id="rId13" o:title=""/>
                </v:shape>
                <o:OLEObject Type="Embed" ProgID="Equation.DSMT4" ShapeID="_x0000_i1029" DrawAspect="Content" ObjectID="_1774555489" r:id="rId14"/>
              </w:object>
            </w:r>
            <w:r w:rsidRPr="005D221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58D4FAE9" w14:textId="0EEDA059" w:rsidR="00DD6D1D" w:rsidRPr="005D2210" w:rsidRDefault="00BA008C" w:rsidP="00BA008C">
            <w:pPr>
              <w:pStyle w:val="ListParagraph"/>
              <w:numPr>
                <w:ilvl w:val="0"/>
                <w:numId w:val="4"/>
              </w:numPr>
              <w:spacing w:after="0" w:line="300" w:lineRule="auto"/>
              <w:ind w:left="117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D2210">
              <w:rPr>
                <w:rFonts w:ascii="Times New Roman" w:hAnsi="Times New Roman"/>
                <w:sz w:val="28"/>
                <w:szCs w:val="28"/>
              </w:rPr>
              <w:t xml:space="preserve">Tìm tọa độ giao điểm của </w:t>
            </w:r>
            <w:r w:rsidRPr="005D2210">
              <w:rPr>
                <w:rFonts w:ascii="Times New Roman" w:hAnsi="Times New Roman"/>
                <w:position w:val="-14"/>
                <w:sz w:val="28"/>
                <w:szCs w:val="28"/>
              </w:rPr>
              <w:object w:dxaOrig="420" w:dyaOrig="400" w14:anchorId="234F4DF0">
                <v:shape id="_x0000_i1030" type="#_x0000_t75" style="width:20.75pt;height:19.6pt" o:ole="">
                  <v:imagedata r:id="rId15" o:title=""/>
                </v:shape>
                <o:OLEObject Type="Embed" ProgID="Equation.DSMT4" ShapeID="_x0000_i1030" DrawAspect="Content" ObjectID="_1774555490" r:id="rId16"/>
              </w:object>
            </w:r>
            <w:r w:rsidRPr="005D2210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5D2210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400" w14:anchorId="346DC109">
                <v:shape id="_x0000_i1031" type="#_x0000_t75" style="width:19.6pt;height:19.6pt" o:ole="">
                  <v:imagedata r:id="rId17" o:title=""/>
                </v:shape>
                <o:OLEObject Type="Embed" ProgID="Equation.DSMT4" ShapeID="_x0000_i1031" DrawAspect="Content" ObjectID="_1774555491" r:id="rId18"/>
              </w:object>
            </w:r>
            <w:r w:rsidRPr="005D2210">
              <w:rPr>
                <w:rFonts w:ascii="Times New Roman" w:hAnsi="Times New Roman"/>
                <w:sz w:val="28"/>
                <w:szCs w:val="28"/>
              </w:rPr>
              <w:t xml:space="preserve"> bằng phép toán.</w:t>
            </w:r>
          </w:p>
        </w:tc>
        <w:tc>
          <w:tcPr>
            <w:tcW w:w="8010" w:type="dxa"/>
          </w:tcPr>
          <w:p w14:paraId="7DAAAF5B" w14:textId="77777777" w:rsidR="00DD6D1D" w:rsidRPr="005D2210" w:rsidRDefault="00DD6D1D" w:rsidP="0010583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</w:p>
        </w:tc>
      </w:tr>
    </w:tbl>
    <w:p w14:paraId="27B39416" w14:textId="44E7A415" w:rsidR="00DD6D1D" w:rsidRPr="005D2210" w:rsidRDefault="005D2210" w:rsidP="00DD6D1D">
      <w:pPr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b/>
          <w:sz w:val="28"/>
          <w:szCs w:val="28"/>
        </w:rPr>
        <w:t xml:space="preserve"> </w:t>
      </w:r>
      <w:r w:rsidR="00DD6D1D" w:rsidRPr="005D2210">
        <w:rPr>
          <w:rFonts w:ascii="Times New Roman" w:hAnsi="Times New Roman"/>
          <w:b/>
          <w:sz w:val="28"/>
          <w:szCs w:val="28"/>
        </w:rPr>
        <w:t xml:space="preserve">Câu 3. </w:t>
      </w:r>
      <w:r w:rsidR="00DD6D1D" w:rsidRPr="005D2210">
        <w:rPr>
          <w:rFonts w:ascii="Times New Roman" w:hAnsi="Times New Roman"/>
          <w:i/>
          <w:sz w:val="28"/>
          <w:szCs w:val="28"/>
        </w:rPr>
        <w:t>(1,5 điểm)</w:t>
      </w:r>
      <w:r w:rsidR="00DD6D1D" w:rsidRPr="005D2210">
        <w:rPr>
          <w:rFonts w:ascii="Times New Roman" w:hAnsi="Times New Roman"/>
          <w:iCs/>
          <w:sz w:val="28"/>
          <w:szCs w:val="28"/>
        </w:rPr>
        <w:t xml:space="preserve"> </w:t>
      </w:r>
      <w:r w:rsidR="00DD6D1D" w:rsidRPr="005D2210">
        <w:rPr>
          <w:rFonts w:ascii="Times New Roman" w:hAnsi="Times New Roman"/>
          <w:sz w:val="28"/>
          <w:szCs w:val="28"/>
        </w:rPr>
        <w:t xml:space="preserve">Cho phương trình: </w:t>
      </w:r>
      <w:r w:rsidR="00B330C3" w:rsidRPr="005D2210">
        <w:rPr>
          <w:rFonts w:ascii="Times New Roman" w:hAnsi="Times New Roman"/>
          <w:position w:val="-4"/>
          <w:sz w:val="28"/>
          <w:szCs w:val="28"/>
        </w:rPr>
        <w:object w:dxaOrig="1880" w:dyaOrig="320" w14:anchorId="7080056F">
          <v:shape id="_x0000_i1032" type="#_x0000_t75" style="width:93.9pt;height:15.55pt" o:ole="">
            <v:imagedata r:id="rId19" o:title=""/>
          </v:shape>
          <o:OLEObject Type="Embed" ProgID="Equation.DSMT4" ShapeID="_x0000_i1032" DrawAspect="Content" ObjectID="_1774555492" r:id="rId20"/>
        </w:object>
      </w:r>
    </w:p>
    <w:p w14:paraId="2F44CF15" w14:textId="77777777" w:rsidR="00DD6D1D" w:rsidRPr="005D2210" w:rsidRDefault="00DD6D1D" w:rsidP="00DD6D1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>Chứng tỏ phương trình có hai nghiệm phân biệt x</w:t>
      </w:r>
      <w:r w:rsidRPr="005D2210">
        <w:rPr>
          <w:rFonts w:ascii="Times New Roman" w:hAnsi="Times New Roman"/>
          <w:sz w:val="28"/>
          <w:szCs w:val="28"/>
          <w:vertAlign w:val="subscript"/>
        </w:rPr>
        <w:t>1</w:t>
      </w:r>
      <w:r w:rsidRPr="005D2210">
        <w:rPr>
          <w:rFonts w:ascii="Times New Roman" w:hAnsi="Times New Roman"/>
          <w:sz w:val="28"/>
          <w:szCs w:val="28"/>
        </w:rPr>
        <w:t xml:space="preserve"> ; x</w:t>
      </w:r>
      <w:r w:rsidRPr="005D2210">
        <w:rPr>
          <w:rFonts w:ascii="Times New Roman" w:hAnsi="Times New Roman"/>
          <w:sz w:val="28"/>
          <w:szCs w:val="28"/>
          <w:vertAlign w:val="subscript"/>
        </w:rPr>
        <w:t>2</w:t>
      </w:r>
      <w:r w:rsidRPr="005D2210">
        <w:rPr>
          <w:rFonts w:ascii="Times New Roman" w:hAnsi="Times New Roman"/>
          <w:sz w:val="28"/>
          <w:szCs w:val="28"/>
        </w:rPr>
        <w:t xml:space="preserve"> rồi tính tổng và tích hai nghiệm.</w:t>
      </w:r>
    </w:p>
    <w:p w14:paraId="7DC93037" w14:textId="423B8A13" w:rsidR="00DD6D1D" w:rsidRPr="005D2210" w:rsidRDefault="00DD6D1D" w:rsidP="00DD6D1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>Không giải phương trình hãy tính giá trị của biểu thức sau:</w:t>
      </w:r>
      <w:r w:rsidR="00B330C3" w:rsidRPr="005D2210">
        <w:rPr>
          <w:rFonts w:ascii="Times New Roman" w:hAnsi="Times New Roman"/>
          <w:position w:val="-16"/>
          <w:sz w:val="28"/>
          <w:szCs w:val="28"/>
        </w:rPr>
        <w:object w:dxaOrig="2299" w:dyaOrig="520" w14:anchorId="080DE17D">
          <v:shape id="_x0000_i1033" type="#_x0000_t75" style="width:115.2pt;height:25.35pt" o:ole="">
            <v:imagedata r:id="rId21" o:title=""/>
          </v:shape>
          <o:OLEObject Type="Embed" ProgID="Equation.DSMT4" ShapeID="_x0000_i1033" DrawAspect="Content" ObjectID="_1774555493" r:id="rId22"/>
        </w:object>
      </w:r>
    </w:p>
    <w:p w14:paraId="0123A65F" w14:textId="058E980B" w:rsidR="009D2232" w:rsidRPr="005D2210" w:rsidRDefault="005D2210" w:rsidP="009D2232">
      <w:pPr>
        <w:spacing w:line="36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b/>
          <w:sz w:val="28"/>
          <w:szCs w:val="28"/>
        </w:rPr>
        <w:t xml:space="preserve"> </w:t>
      </w:r>
      <w:r w:rsidR="00DD6D1D" w:rsidRPr="005D2210">
        <w:rPr>
          <w:rFonts w:ascii="Times New Roman" w:hAnsi="Times New Roman"/>
          <w:b/>
          <w:sz w:val="28"/>
          <w:szCs w:val="28"/>
        </w:rPr>
        <w:t>Câu 4. (</w:t>
      </w:r>
      <w:r w:rsidR="00DD6D1D" w:rsidRPr="005D2210">
        <w:rPr>
          <w:rFonts w:ascii="Times New Roman" w:hAnsi="Times New Roman"/>
          <w:i/>
          <w:sz w:val="28"/>
          <w:szCs w:val="28"/>
        </w:rPr>
        <w:t>0.75 điểm)</w:t>
      </w:r>
      <w:r w:rsidR="009D2232" w:rsidRPr="005D2210">
        <w:rPr>
          <w:rFonts w:ascii="Times New Roman" w:hAnsi="Times New Roman"/>
          <w:sz w:val="28"/>
          <w:szCs w:val="28"/>
        </w:rPr>
        <w:t xml:space="preserve"> Một bạn học sinh A có ý định tiết kiệm để mua một chiếc xe đạp có giá 2 100 000 đồng. Hiện nay bạn đã tiết kiệm được 600 000 đồng. Mỗi ngày bạn học sinh A có thể tiết kiệm được 15 000 đồng. Gọi y (đồng) là số tiền bạn học sinh tiết kiệm được sau x (ngày).</w:t>
      </w:r>
    </w:p>
    <w:p w14:paraId="4FB2294E" w14:textId="77777777" w:rsidR="009D2232" w:rsidRPr="005D2210" w:rsidRDefault="009D2232" w:rsidP="009D2232">
      <w:pPr>
        <w:spacing w:line="36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 xml:space="preserve">      a/ Hãy lập công thức hàm số của y theo biến số x.</w:t>
      </w:r>
    </w:p>
    <w:p w14:paraId="53FD848F" w14:textId="77777777" w:rsidR="005D2210" w:rsidRPr="005D2210" w:rsidRDefault="009D2232" w:rsidP="005D2210">
      <w:pPr>
        <w:spacing w:line="36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 xml:space="preserve">      b/ Sau bao nhiêu ngày kể từ ngày bắt đầu tiết kiệm, thì bạn học sinh có thể mua</w:t>
      </w:r>
    </w:p>
    <w:p w14:paraId="1BA4DF9E" w14:textId="111E14DD" w:rsidR="005D2210" w:rsidRPr="005D2210" w:rsidRDefault="005D2210" w:rsidP="005D2210">
      <w:pPr>
        <w:spacing w:line="36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 xml:space="preserve">       </w:t>
      </w:r>
      <w:r w:rsidR="009D2232" w:rsidRPr="005D2210">
        <w:rPr>
          <w:rFonts w:ascii="Times New Roman" w:hAnsi="Times New Roman"/>
          <w:sz w:val="28"/>
          <w:szCs w:val="28"/>
        </w:rPr>
        <w:t xml:space="preserve"> </w:t>
      </w:r>
      <w:r w:rsidRPr="005D2210">
        <w:rPr>
          <w:rFonts w:ascii="Times New Roman" w:hAnsi="Times New Roman"/>
          <w:sz w:val="28"/>
          <w:szCs w:val="28"/>
        </w:rPr>
        <w:t xml:space="preserve"> </w:t>
      </w:r>
      <w:r w:rsidR="009D2232" w:rsidRPr="005D2210">
        <w:rPr>
          <w:rFonts w:ascii="Times New Roman" w:hAnsi="Times New Roman"/>
          <w:sz w:val="28"/>
          <w:szCs w:val="28"/>
        </w:rPr>
        <w:t>được chiếc xe đạp.</w:t>
      </w:r>
    </w:p>
    <w:p w14:paraId="6844BF28" w14:textId="37213991" w:rsidR="005D2210" w:rsidRPr="005D2210" w:rsidRDefault="00DD6D1D" w:rsidP="005D2210">
      <w:pPr>
        <w:spacing w:line="36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b/>
          <w:sz w:val="28"/>
          <w:szCs w:val="28"/>
        </w:rPr>
        <w:t xml:space="preserve">Câu 5. </w:t>
      </w:r>
      <w:r w:rsidRPr="005D2210">
        <w:rPr>
          <w:rFonts w:ascii="Times New Roman" w:hAnsi="Times New Roman"/>
          <w:i/>
          <w:sz w:val="28"/>
          <w:szCs w:val="28"/>
        </w:rPr>
        <w:t>(0.5 điểm)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 xml:space="preserve">Hôm 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qua mẹ của bạn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>Minh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>đến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tiệm tạp hóa gần nhà mua 20 quả trứng gồm 10 quả trứng gà và 10 quả trứng vịt hết 45</w:t>
      </w:r>
      <w:r w:rsidR="00D63612">
        <w:rPr>
          <w:rFonts w:ascii="Times New Roman" w:eastAsia="Times New Roman" w:hAnsi="Times New Roman"/>
          <w:noProof/>
          <w:sz w:val="28"/>
          <w:szCs w:val="28"/>
          <w:lang w:eastAsia="vi-VN"/>
        </w:rPr>
        <w:t xml:space="preserve"> 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000 đồng. Hôm nay mẹ của bạn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>Minh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cũng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 xml:space="preserve">đến 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tiệm tạp hóa gần nhà mua 20 quả trứng gồm 15 quả trứng gà và 5 quả trứng vịt chỉ hết 42 500 đồng mà giá trứng thì vẫn như cũ. Hỏi nếu ngày mai mẹ bạn </w:t>
      </w:r>
      <w:r w:rsidR="00D63612">
        <w:rPr>
          <w:rFonts w:ascii="Times New Roman" w:eastAsia="Times New Roman" w:hAnsi="Times New Roman"/>
          <w:noProof/>
          <w:sz w:val="28"/>
          <w:szCs w:val="28"/>
          <w:lang w:eastAsia="vi-VN"/>
        </w:rPr>
        <w:t>Minh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nhờ bạn </w:t>
      </w:r>
      <w:r w:rsidR="00D63612">
        <w:rPr>
          <w:rFonts w:ascii="Times New Roman" w:eastAsia="Times New Roman" w:hAnsi="Times New Roman"/>
          <w:noProof/>
          <w:sz w:val="28"/>
          <w:szCs w:val="28"/>
          <w:lang w:eastAsia="vi-VN"/>
        </w:rPr>
        <w:t xml:space="preserve">Minh 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qua tiệm tạp hóa trên mua 30 quả trứng gồm 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lastRenderedPageBreak/>
        <w:t xml:space="preserve">20 quả trứng gà và 10 quả trứng vịt thì mẹ bạn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>Minh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phải đưa cho bạn </w:t>
      </w:r>
      <w:r w:rsidR="00DD5E49">
        <w:rPr>
          <w:rFonts w:ascii="Times New Roman" w:eastAsia="Times New Roman" w:hAnsi="Times New Roman"/>
          <w:noProof/>
          <w:sz w:val="28"/>
          <w:szCs w:val="28"/>
          <w:lang w:eastAsia="vi-VN"/>
        </w:rPr>
        <w:t>Minh</w:t>
      </w:r>
      <w:r w:rsidR="005D2210" w:rsidRPr="005D2210">
        <w:rPr>
          <w:rFonts w:ascii="Times New Roman" w:eastAsia="Times New Roman" w:hAnsi="Times New Roman"/>
          <w:noProof/>
          <w:sz w:val="28"/>
          <w:szCs w:val="28"/>
          <w:lang w:val="vi-VN" w:eastAsia="vi-VN"/>
        </w:rPr>
        <w:t xml:space="preserve"> số tiền vừa đủ là bao nhiêu biết giá trứng không thay đổi?</w:t>
      </w:r>
    </w:p>
    <w:p w14:paraId="17DEC109" w14:textId="306659CB" w:rsidR="00DD6D1D" w:rsidRPr="005D2210" w:rsidRDefault="00DD6D1D" w:rsidP="005D2210">
      <w:pPr>
        <w:spacing w:line="360" w:lineRule="auto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b/>
          <w:sz w:val="28"/>
          <w:szCs w:val="28"/>
        </w:rPr>
        <w:t xml:space="preserve">Câu 6. </w:t>
      </w:r>
      <w:r w:rsidRPr="005D2210">
        <w:rPr>
          <w:rFonts w:ascii="Times New Roman" w:hAnsi="Times New Roman"/>
          <w:i/>
          <w:sz w:val="28"/>
          <w:szCs w:val="28"/>
        </w:rPr>
        <w:t>(0.75 điểm)</w:t>
      </w:r>
      <w:r w:rsidRPr="005D2210">
        <w:rPr>
          <w:rFonts w:ascii="Times New Roman" w:hAnsi="Times New Roman"/>
          <w:sz w:val="28"/>
          <w:szCs w:val="28"/>
          <w:lang w:val="vi-VN"/>
        </w:rPr>
        <w:t>.</w:t>
      </w:r>
      <w:r w:rsidRPr="005D2210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A619B" w:rsidRPr="005D2210">
        <w:rPr>
          <w:rFonts w:ascii="Times New Roman" w:hAnsi="Times New Roman"/>
          <w:sz w:val="28"/>
          <w:szCs w:val="28"/>
        </w:rPr>
        <w:t xml:space="preserve"> Một bình chứa nước hình hộp chữ nhật có diện tích đáy là 20dm</w:t>
      </w:r>
      <w:r w:rsidR="00CA619B" w:rsidRPr="005D2210">
        <w:rPr>
          <w:rFonts w:ascii="Times New Roman" w:hAnsi="Times New Roman"/>
          <w:sz w:val="28"/>
          <w:szCs w:val="28"/>
          <w:vertAlign w:val="superscript"/>
        </w:rPr>
        <w:t>2</w:t>
      </w:r>
      <w:r w:rsidR="00CA619B" w:rsidRPr="005D2210">
        <w:rPr>
          <w:rFonts w:ascii="Times New Roman" w:hAnsi="Times New Roman"/>
          <w:sz w:val="28"/>
          <w:szCs w:val="28"/>
        </w:rPr>
        <w:t xml:space="preserve"> và chiều cao 3dm. Người ta rót hết nước trong bình ra những chai nhỏ mỗi chai có thể tích là 0,35dm</w:t>
      </w:r>
      <w:r w:rsidR="00CA619B" w:rsidRPr="005D2210">
        <w:rPr>
          <w:rFonts w:ascii="Times New Roman" w:hAnsi="Times New Roman"/>
          <w:sz w:val="28"/>
          <w:szCs w:val="28"/>
          <w:vertAlign w:val="superscript"/>
        </w:rPr>
        <w:t>3</w:t>
      </w:r>
      <w:r w:rsidR="00CA619B" w:rsidRPr="005D2210">
        <w:rPr>
          <w:rFonts w:ascii="Times New Roman" w:hAnsi="Times New Roman"/>
          <w:sz w:val="28"/>
          <w:szCs w:val="28"/>
        </w:rPr>
        <w:t xml:space="preserve"> được tất cả 72 chai. Hỏi lượng nước có trong bình chiếm bao nhiêu phần trăm thể tích bình?</w:t>
      </w:r>
    </w:p>
    <w:p w14:paraId="666DBF76" w14:textId="77777777" w:rsidR="00BA45B7" w:rsidRPr="005D2210" w:rsidRDefault="00DD6D1D" w:rsidP="00BA45B7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b/>
          <w:sz w:val="28"/>
          <w:szCs w:val="28"/>
        </w:rPr>
        <w:t xml:space="preserve">Câu 7. </w:t>
      </w:r>
      <w:r w:rsidRPr="005D2210">
        <w:rPr>
          <w:rFonts w:ascii="Times New Roman" w:hAnsi="Times New Roman"/>
          <w:i/>
          <w:sz w:val="28"/>
          <w:szCs w:val="28"/>
        </w:rPr>
        <w:t xml:space="preserve">(3 điểm) </w:t>
      </w:r>
      <w:r w:rsidR="00BA45B7" w:rsidRPr="005D2210">
        <w:rPr>
          <w:rFonts w:ascii="Times New Roman" w:hAnsi="Times New Roman"/>
          <w:sz w:val="28"/>
          <w:szCs w:val="28"/>
        </w:rPr>
        <w:t>Từ điểm A ở ngoài đường tròn (O;R)  vẽ hai tiếp tuyến AB và AC của (O) (với B và C là hai tiếp điểm).</w:t>
      </w:r>
    </w:p>
    <w:p w14:paraId="1B56F6E0" w14:textId="77777777" w:rsidR="00BA45B7" w:rsidRPr="005D2210" w:rsidRDefault="00BA45B7" w:rsidP="00BA45B7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ab/>
        <w:t>a) Chứng minh: AO vuông góc với BC tại H.</w:t>
      </w:r>
    </w:p>
    <w:p w14:paraId="72499D27" w14:textId="77777777" w:rsidR="00BA45B7" w:rsidRPr="005D2210" w:rsidRDefault="00BA45B7" w:rsidP="00BA45B7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ab/>
        <w:t xml:space="preserve">b) Vẽ đường kính CD của (O); AD cắt (O) tại M (M không trùng D). Chứng minh: Tứ giác AMHC nội tiếp. </w:t>
      </w:r>
    </w:p>
    <w:p w14:paraId="0D1EE0B3" w14:textId="77777777" w:rsidR="00BA45B7" w:rsidRPr="005D2210" w:rsidRDefault="00BA45B7" w:rsidP="00BA45B7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ab/>
        <w:t>c) BM cắt AO tại N. Chứng minh: N là trung điểm của AH.</w:t>
      </w:r>
    </w:p>
    <w:p w14:paraId="3D7D0FAB" w14:textId="749EEC7F" w:rsidR="00DD6D1D" w:rsidRPr="005D2210" w:rsidRDefault="00DD6D1D" w:rsidP="00BA45B7">
      <w:pPr>
        <w:pStyle w:val="NormalWeb"/>
        <w:shd w:val="clear" w:color="auto" w:fill="FFFFFF"/>
        <w:spacing w:before="60" w:beforeAutospacing="0" w:after="0" w:afterAutospacing="0" w:line="264" w:lineRule="auto"/>
        <w:jc w:val="both"/>
        <w:rPr>
          <w:sz w:val="28"/>
          <w:szCs w:val="28"/>
        </w:rPr>
      </w:pPr>
    </w:p>
    <w:p w14:paraId="31C00859" w14:textId="77777777" w:rsidR="00DD6D1D" w:rsidRPr="005D2210" w:rsidRDefault="00DD6D1D" w:rsidP="00DD6D1D">
      <w:pPr>
        <w:spacing w:after="0"/>
        <w:jc w:val="both"/>
        <w:rPr>
          <w:rFonts w:ascii="Times New Roman" w:hAnsi="Times New Roman"/>
          <w:b/>
          <w:iCs/>
          <w:sz w:val="28"/>
          <w:szCs w:val="28"/>
        </w:rPr>
      </w:pPr>
    </w:p>
    <w:p w14:paraId="2F0D18EC" w14:textId="77777777" w:rsidR="00DD6D1D" w:rsidRPr="005D2210" w:rsidRDefault="00DD6D1D" w:rsidP="00DD6D1D">
      <w:pPr>
        <w:tabs>
          <w:tab w:val="left" w:pos="171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2481E05D" w14:textId="77777777" w:rsidR="00DD6D1D" w:rsidRPr="005D2210" w:rsidRDefault="00DD6D1D" w:rsidP="00DD6D1D">
      <w:pPr>
        <w:tabs>
          <w:tab w:val="left" w:pos="171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D2210">
        <w:rPr>
          <w:rFonts w:ascii="Times New Roman" w:hAnsi="Times New Roman"/>
          <w:sz w:val="28"/>
          <w:szCs w:val="28"/>
        </w:rPr>
        <w:t>------ HẾT ------</w:t>
      </w:r>
    </w:p>
    <w:p w14:paraId="25892654" w14:textId="77777777" w:rsidR="00DD6D1D" w:rsidRPr="005D2210" w:rsidRDefault="00DD6D1D" w:rsidP="00DD6D1D">
      <w:pPr>
        <w:tabs>
          <w:tab w:val="left" w:pos="90"/>
        </w:tabs>
        <w:spacing w:after="0"/>
        <w:ind w:right="-205"/>
        <w:jc w:val="center"/>
        <w:rPr>
          <w:rFonts w:ascii="Times New Roman" w:hAnsi="Times New Roman"/>
          <w:sz w:val="28"/>
          <w:szCs w:val="28"/>
          <w:lang w:val="it-IT"/>
        </w:rPr>
      </w:pPr>
      <w:r w:rsidRPr="005D2210">
        <w:rPr>
          <w:rFonts w:ascii="Times New Roman" w:hAnsi="Times New Roman"/>
          <w:i/>
          <w:sz w:val="28"/>
          <w:szCs w:val="28"/>
          <w:lang w:val="it-IT"/>
        </w:rPr>
        <w:t>Học sinh không được sử dụng tài liệu.</w:t>
      </w:r>
      <w:r w:rsidRPr="005D2210">
        <w:rPr>
          <w:rFonts w:ascii="Times New Roman" w:hAnsi="Times New Roman"/>
          <w:sz w:val="28"/>
          <w:szCs w:val="28"/>
        </w:rPr>
        <w:t xml:space="preserve"> </w:t>
      </w:r>
    </w:p>
    <w:p w14:paraId="1990367D" w14:textId="77777777" w:rsidR="00DD6D1D" w:rsidRPr="005D2210" w:rsidRDefault="00DD6D1D" w:rsidP="00DD6D1D">
      <w:pPr>
        <w:tabs>
          <w:tab w:val="left" w:pos="90"/>
        </w:tabs>
        <w:spacing w:after="0"/>
        <w:ind w:right="11"/>
        <w:jc w:val="center"/>
        <w:rPr>
          <w:rFonts w:ascii="Times New Roman" w:hAnsi="Times New Roman"/>
          <w:b/>
          <w:sz w:val="28"/>
          <w:szCs w:val="28"/>
          <w:lang w:val="it-IT"/>
        </w:rPr>
      </w:pPr>
      <w:r w:rsidRPr="005D2210">
        <w:rPr>
          <w:rFonts w:ascii="Times New Roman" w:hAnsi="Times New Roman"/>
          <w:i/>
          <w:sz w:val="28"/>
          <w:szCs w:val="28"/>
          <w:lang w:val="it-IT"/>
        </w:rPr>
        <w:t>Giám thị không giải thích gì thêm.</w:t>
      </w:r>
    </w:p>
    <w:p w14:paraId="4C87284F" w14:textId="77777777" w:rsidR="00DD6D1D" w:rsidRPr="005D2210" w:rsidRDefault="00DD6D1D" w:rsidP="00DD6D1D">
      <w:pPr>
        <w:tabs>
          <w:tab w:val="left" w:pos="90"/>
        </w:tabs>
        <w:jc w:val="center"/>
        <w:rPr>
          <w:rFonts w:ascii="Times New Roman" w:hAnsi="Times New Roman"/>
          <w:b/>
          <w:sz w:val="28"/>
          <w:szCs w:val="28"/>
          <w:lang w:val="it-IT"/>
        </w:rPr>
      </w:pPr>
    </w:p>
    <w:p w14:paraId="782242CD" w14:textId="77777777" w:rsidR="00DD6D1D" w:rsidRPr="003560D9" w:rsidRDefault="00DD6D1D" w:rsidP="00DD6D1D">
      <w:pPr>
        <w:tabs>
          <w:tab w:val="left" w:pos="90"/>
        </w:tabs>
        <w:jc w:val="center"/>
        <w:rPr>
          <w:rFonts w:ascii="Times New Roman" w:hAnsi="Times New Roman"/>
          <w:b/>
          <w:sz w:val="26"/>
          <w:szCs w:val="26"/>
          <w:lang w:val="it-IT"/>
        </w:rPr>
      </w:pPr>
    </w:p>
    <w:p w14:paraId="5569A616" w14:textId="77777777" w:rsidR="00DD6D1D" w:rsidRPr="003560D9" w:rsidRDefault="00DD6D1D" w:rsidP="00DD6D1D">
      <w:pPr>
        <w:tabs>
          <w:tab w:val="left" w:pos="90"/>
        </w:tabs>
        <w:jc w:val="center"/>
        <w:rPr>
          <w:rFonts w:ascii="Times New Roman" w:hAnsi="Times New Roman"/>
          <w:b/>
          <w:sz w:val="26"/>
          <w:szCs w:val="26"/>
          <w:lang w:val="it-IT"/>
        </w:rPr>
      </w:pPr>
    </w:p>
    <w:p w14:paraId="2FA8FEC2" w14:textId="77777777" w:rsidR="00DD6D1D" w:rsidRPr="003560D9" w:rsidRDefault="00DD6D1D" w:rsidP="00DD6D1D">
      <w:pPr>
        <w:spacing w:after="0"/>
        <w:rPr>
          <w:rFonts w:ascii="Times New Roman" w:hAnsi="Times New Roman"/>
          <w:sz w:val="26"/>
          <w:szCs w:val="26"/>
        </w:rPr>
      </w:pPr>
    </w:p>
    <w:p w14:paraId="020BB8CA" w14:textId="28A51B9C" w:rsidR="00BA45B7" w:rsidRDefault="00DD6D1D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  <w:r w:rsidRPr="003560D9">
        <w:rPr>
          <w:rFonts w:ascii="Times New Roman" w:hAnsi="Times New Roman"/>
          <w:b/>
          <w:bCs/>
          <w:sz w:val="26"/>
          <w:szCs w:val="26"/>
        </w:rPr>
        <w:t xml:space="preserve">                                   </w:t>
      </w:r>
    </w:p>
    <w:p w14:paraId="640460D6" w14:textId="77777777" w:rsidR="00BA45B7" w:rsidRDefault="00BA45B7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5A7B3D12" w14:textId="77777777" w:rsidR="005D2210" w:rsidRDefault="005D2210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4C239011" w14:textId="77777777" w:rsidR="005D2210" w:rsidRDefault="005D2210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354FC33C" w14:textId="77777777" w:rsidR="005D2210" w:rsidRDefault="005D2210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68C9B516" w14:textId="77777777" w:rsidR="005D2210" w:rsidRDefault="005D2210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15C3FA4C" w14:textId="77777777" w:rsidR="005D2210" w:rsidRDefault="005D2210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59389BEC" w14:textId="77777777" w:rsidR="005D2210" w:rsidRDefault="005D2210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</w:p>
    <w:p w14:paraId="22E19DC4" w14:textId="77777777" w:rsidR="00DD5E49" w:rsidRDefault="00BA45B7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                                               </w:t>
      </w:r>
    </w:p>
    <w:p w14:paraId="6360414B" w14:textId="21845013" w:rsidR="00DD6D1D" w:rsidRPr="003560D9" w:rsidRDefault="00DD5E49" w:rsidP="00DD6D1D">
      <w:pPr>
        <w:spacing w:after="0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lastRenderedPageBreak/>
        <w:t xml:space="preserve">                                                </w:t>
      </w:r>
      <w:r w:rsidR="00BA45B7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DD6D1D" w:rsidRPr="003560D9">
        <w:rPr>
          <w:rFonts w:ascii="Times New Roman" w:hAnsi="Times New Roman"/>
          <w:b/>
          <w:bCs/>
          <w:sz w:val="26"/>
          <w:szCs w:val="26"/>
        </w:rPr>
        <w:t xml:space="preserve">  HƯỚNG DẪN CHẤM </w:t>
      </w:r>
    </w:p>
    <w:tbl>
      <w:tblPr>
        <w:tblW w:w="11146" w:type="dxa"/>
        <w:tblInd w:w="-9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48"/>
        <w:gridCol w:w="8540"/>
        <w:gridCol w:w="1258"/>
      </w:tblGrid>
      <w:tr w:rsidR="00DD6D1D" w:rsidRPr="003560D9" w14:paraId="107BEE8E" w14:textId="77777777" w:rsidTr="0010583A">
        <w:trPr>
          <w:trHeight w:val="501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5D354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93734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4778C4" w14:textId="77777777" w:rsidR="00DD6D1D" w:rsidRPr="003560D9" w:rsidRDefault="00DD6D1D" w:rsidP="0010583A">
            <w:pPr>
              <w:spacing w:after="0"/>
              <w:ind w:left="-4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  <w:p w14:paraId="01F0DDDC" w14:textId="77777777" w:rsidR="00DD6D1D" w:rsidRPr="003560D9" w:rsidRDefault="00DD6D1D" w:rsidP="0010583A">
            <w:pPr>
              <w:spacing w:after="0"/>
              <w:ind w:left="-4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DD6D1D" w:rsidRPr="003560D9" w14:paraId="725EC49B" w14:textId="77777777" w:rsidTr="00CB640B">
        <w:trPr>
          <w:trHeight w:val="8324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B88D0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73C927F" w14:textId="77777777" w:rsidR="00DD6D1D" w:rsidRPr="003560D9" w:rsidRDefault="00DD6D1D" w:rsidP="0010583A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    1</w:t>
            </w:r>
          </w:p>
          <w:p w14:paraId="39CCBA39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2,0 điểm)</w:t>
            </w:r>
          </w:p>
          <w:p w14:paraId="7E10FD5C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CD4BEC3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8A720EC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EA6CEBA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055C355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5338731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D6518C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5D93B" w14:textId="7A9389F3" w:rsidR="009A5548" w:rsidRPr="00156574" w:rsidRDefault="00DD6D1D" w:rsidP="009A5548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Style w:val="Vnbnnidung4"/>
                <w:rFonts w:eastAsia="Arial Unicode MS"/>
                <w:color w:val="000000" w:themeColor="text1"/>
                <w:sz w:val="28"/>
                <w:szCs w:val="28"/>
              </w:rPr>
              <w:t xml:space="preserve">a/  </w:t>
            </w:r>
            <w:r w:rsidR="009A5548" w:rsidRPr="00156574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9A5548" w:rsidRPr="00156574">
              <w:rPr>
                <w:rFonts w:ascii="Times New Roman" w:hAnsi="Times New Roman"/>
                <w:position w:val="-4"/>
                <w:sz w:val="28"/>
                <w:szCs w:val="28"/>
              </w:rPr>
              <w:object w:dxaOrig="820" w:dyaOrig="260" w14:anchorId="686518A4">
                <v:shape id="_x0000_i1034" type="#_x0000_t75" style="width:40.9pt;height:13.25pt" o:ole="">
                  <v:imagedata r:id="rId23" o:title=""/>
                </v:shape>
                <o:OLEObject Type="Embed" ProgID="Equation.DSMT4" ShapeID="_x0000_i1034" DrawAspect="Content" ObjectID="_1774555494" r:id="rId24"/>
              </w:object>
            </w:r>
          </w:p>
          <w:p w14:paraId="4FABA73E" w14:textId="77777777" w:rsidR="009A5548" w:rsidRPr="00156574" w:rsidRDefault="009A5548" w:rsidP="009A5548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               </w:t>
            </w:r>
            <w:r w:rsidRPr="00156574">
              <w:rPr>
                <w:rFonts w:ascii="Times New Roman" w:hAnsi="Times New Roman"/>
                <w:position w:val="-14"/>
                <w:sz w:val="28"/>
                <w:szCs w:val="28"/>
              </w:rPr>
              <w:object w:dxaOrig="720" w:dyaOrig="400" w14:anchorId="096F2951">
                <v:shape id="_x0000_i1035" type="#_x0000_t75" style="width:36.3pt;height:19.6pt" o:ole="">
                  <v:imagedata r:id="rId25" o:title=""/>
                </v:shape>
                <o:OLEObject Type="Embed" ProgID="Equation.DSMT4" ShapeID="_x0000_i1035" DrawAspect="Content" ObjectID="_1774555495" r:id="rId26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>;</w:t>
            </w:r>
            <w:r w:rsidRPr="00156574">
              <w:rPr>
                <w:rFonts w:ascii="Times New Roman" w:hAnsi="Times New Roman"/>
                <w:position w:val="-24"/>
                <w:sz w:val="28"/>
                <w:szCs w:val="28"/>
              </w:rPr>
              <w:object w:dxaOrig="920" w:dyaOrig="660" w14:anchorId="0890C4D2">
                <v:shape id="_x0000_i1036" type="#_x0000_t75" style="width:45.5pt;height:32.25pt" o:ole="">
                  <v:imagedata r:id="rId27" o:title=""/>
                </v:shape>
                <o:OLEObject Type="Embed" ProgID="Equation.DSMT4" ShapeID="_x0000_i1036" DrawAspect="Content" ObjectID="_1774555496" r:id="rId28"/>
              </w:object>
            </w:r>
          </w:p>
          <w:p w14:paraId="073BC434" w14:textId="09741F50" w:rsidR="009A5548" w:rsidRPr="00156574" w:rsidRDefault="009A5548" w:rsidP="009A5548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                Vậy </w:t>
            </w:r>
            <w:r w:rsidR="008378CC" w:rsidRPr="00156574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 w14:anchorId="34DB6F33">
                <v:shape id="_x0000_i1037" type="#_x0000_t75" style="width:65.1pt;height:37.45pt" o:ole="">
                  <v:imagedata r:id="rId29" o:title=""/>
                </v:shape>
                <o:OLEObject Type="Embed" ProgID="Equation.DSMT4" ShapeID="_x0000_i1037" DrawAspect="Content" ObjectID="_1774555497" r:id="rId30"/>
              </w:object>
            </w:r>
          </w:p>
          <w:p w14:paraId="0A90AF31" w14:textId="5FCB9677" w:rsidR="009A5548" w:rsidRPr="00156574" w:rsidRDefault="009A5548" w:rsidP="009A5548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1DE8A523" w14:textId="1AE2A7BB" w:rsidR="00DD6D1D" w:rsidRPr="00156574" w:rsidRDefault="00DD6D1D" w:rsidP="009A5548">
            <w:pPr>
              <w:contextualSpacing/>
              <w:rPr>
                <w:rStyle w:val="Vnbnnidung4"/>
                <w:rFonts w:eastAsia="Calibri"/>
                <w:b w:val="0"/>
                <w:bCs w:val="0"/>
                <w:color w:val="auto"/>
                <w:sz w:val="28"/>
                <w:szCs w:val="28"/>
                <w:lang w:val="en-US" w:eastAsia="en-US" w:bidi="ar-SA"/>
              </w:rPr>
            </w:pPr>
          </w:p>
          <w:p w14:paraId="0113F361" w14:textId="4A953436" w:rsidR="00DD6D1D" w:rsidRPr="00156574" w:rsidRDefault="00DD6D1D" w:rsidP="0010583A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Style w:val="Vnbnnidung4"/>
                <w:rFonts w:eastAsia="Arial Unicode MS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156574">
              <w:rPr>
                <w:rStyle w:val="Vnbnnidung4"/>
                <w:rFonts w:eastAsia="Arial Unicode MS"/>
                <w:color w:val="000000" w:themeColor="text1"/>
                <w:sz w:val="28"/>
                <w:szCs w:val="28"/>
              </w:rPr>
              <w:t>b/</w:t>
            </w:r>
            <w:r w:rsidRPr="0015657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="009A5548"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2000" w:dyaOrig="340" w14:anchorId="3C775F71">
                <v:shape id="_x0000_i1038" type="#_x0000_t75" style="width:68.55pt;height:17.3pt" o:ole="">
                  <v:imagedata r:id="rId7" o:title=""/>
                </v:shape>
                <o:OLEObject Type="Embed" ProgID="Equation.DSMT4" ShapeID="_x0000_i1038" DrawAspect="Content" ObjectID="_1774555498" r:id="rId31"/>
              </w:object>
            </w:r>
          </w:p>
          <w:p w14:paraId="4603894B" w14:textId="77777777" w:rsidR="00746E37" w:rsidRPr="00156574" w:rsidRDefault="00746E37" w:rsidP="00746E37">
            <w:pPr>
              <w:spacing w:line="360" w:lineRule="auto"/>
              <w:jc w:val="both"/>
              <w:rPr>
                <w:rStyle w:val="Vnbnnidung4"/>
                <w:rFonts w:eastAsia="Arial Unicode MS"/>
                <w:color w:val="auto"/>
                <w:sz w:val="28"/>
                <w:szCs w:val="28"/>
              </w:rPr>
            </w:pPr>
            <w:r w:rsidRPr="00156574">
              <w:rPr>
                <w:rStyle w:val="Vnbnnidung4"/>
                <w:rFonts w:eastAsia="Arial Unicode MS"/>
                <w:color w:val="auto"/>
                <w:sz w:val="28"/>
                <w:szCs w:val="28"/>
              </w:rPr>
              <w:t xml:space="preserve">Đặt </w:t>
            </w:r>
            <w:r w:rsidRPr="00156574">
              <w:rPr>
                <w:rFonts w:ascii="Times New Roman" w:hAnsi="Times New Roman"/>
                <w:position w:val="-8"/>
                <w:sz w:val="28"/>
                <w:szCs w:val="28"/>
              </w:rPr>
              <w:object w:dxaOrig="1140" w:dyaOrig="360" w14:anchorId="6452F53E">
                <v:shape id="_x0000_i1039" type="#_x0000_t75" style="width:57pt;height:17.3pt" o:ole="">
                  <v:imagedata r:id="rId32" o:title=""/>
                </v:shape>
                <o:OLEObject Type="Embed" ProgID="Equation.DSMT4" ShapeID="_x0000_i1039" DrawAspect="Content" ObjectID="_1774555499" r:id="rId33"/>
              </w:object>
            </w:r>
            <w:r w:rsidRPr="00156574">
              <w:rPr>
                <w:rStyle w:val="Vnbnnidung4"/>
                <w:rFonts w:eastAsia="Arial Unicode MS"/>
                <w:color w:val="auto"/>
                <w:sz w:val="28"/>
                <w:szCs w:val="28"/>
              </w:rPr>
              <w:t xml:space="preserve"> </w:t>
            </w:r>
          </w:p>
          <w:p w14:paraId="10B6E694" w14:textId="77777777" w:rsidR="00746E37" w:rsidRPr="00156574" w:rsidRDefault="00746E37" w:rsidP="00746E3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800" w:dyaOrig="340" w14:anchorId="5D972AAE">
                <v:shape id="_x0000_i1040" type="#_x0000_t75" style="width:89.3pt;height:17.3pt" o:ole="">
                  <v:imagedata r:id="rId34" o:title=""/>
                </v:shape>
                <o:OLEObject Type="Embed" ProgID="Equation.DSMT4" ShapeID="_x0000_i1040" DrawAspect="Content" ObjectID="_1774555500" r:id="rId35"/>
              </w:object>
            </w:r>
          </w:p>
          <w:p w14:paraId="53B8778F" w14:textId="77777777" w:rsidR="00746E37" w:rsidRPr="00156574" w:rsidRDefault="00746E37" w:rsidP="00746E37">
            <w:pPr>
              <w:spacing w:line="360" w:lineRule="auto"/>
              <w:jc w:val="both"/>
              <w:rPr>
                <w:rStyle w:val="Vnbnnidung4"/>
                <w:rFonts w:eastAsia="Arial Unicode MS"/>
                <w:color w:val="auto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position w:val="-4"/>
                <w:sz w:val="28"/>
                <w:szCs w:val="28"/>
              </w:rPr>
              <w:object w:dxaOrig="600" w:dyaOrig="260" w14:anchorId="0B4D4947">
                <v:shape id="_x0000_i1041" type="#_x0000_t75" style="width:29.95pt;height:13.25pt" o:ole="">
                  <v:imagedata r:id="rId36" o:title=""/>
                </v:shape>
                <o:OLEObject Type="Embed" ProgID="Equation.DSMT4" ShapeID="_x0000_i1041" DrawAspect="Content" ObjectID="_1774555501" r:id="rId37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 nhận) hay </w:t>
            </w:r>
            <w:r w:rsidRPr="00156574">
              <w:rPr>
                <w:rFonts w:ascii="Times New Roman" w:hAnsi="Times New Roman"/>
                <w:position w:val="-4"/>
                <w:sz w:val="28"/>
                <w:szCs w:val="28"/>
              </w:rPr>
              <w:object w:dxaOrig="560" w:dyaOrig="260" w14:anchorId="2F00EA22">
                <v:shape id="_x0000_i1042" type="#_x0000_t75" style="width:28.2pt;height:13.25pt" o:ole="">
                  <v:imagedata r:id="rId38" o:title=""/>
                </v:shape>
                <o:OLEObject Type="Embed" ProgID="Equation.DSMT4" ShapeID="_x0000_i1042" DrawAspect="Content" ObjectID="_1774555502" r:id="rId39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>(nhận)</w:t>
            </w:r>
          </w:p>
          <w:p w14:paraId="66CF80D7" w14:textId="77777777" w:rsidR="00746E37" w:rsidRPr="00156574" w:rsidRDefault="00746E37" w:rsidP="00746E3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960" w:dyaOrig="380" w14:anchorId="5122DCD0">
                <v:shape id="_x0000_i1043" type="#_x0000_t75" style="width:47.8pt;height:18.45pt" o:ole="">
                  <v:imagedata r:id="rId40" o:title=""/>
                </v:shape>
                <o:OLEObject Type="Embed" ProgID="Equation.DSMT4" ShapeID="_x0000_i1043" DrawAspect="Content" ObjectID="_1774555503" r:id="rId41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hay </w:t>
            </w:r>
            <w:r w:rsidRPr="00156574">
              <w:rPr>
                <w:rFonts w:ascii="Times New Roman" w:hAnsi="Times New Roman"/>
                <w:position w:val="-4"/>
                <w:sz w:val="28"/>
                <w:szCs w:val="28"/>
              </w:rPr>
              <w:object w:dxaOrig="760" w:dyaOrig="260" w14:anchorId="417DF5D3">
                <v:shape id="_x0000_i1044" type="#_x0000_t75" style="width:37.45pt;height:13.25pt" o:ole="">
                  <v:imagedata r:id="rId42" o:title=""/>
                </v:shape>
                <o:OLEObject Type="Embed" ProgID="Equation.DSMT4" ShapeID="_x0000_i1044" DrawAspect="Content" ObjectID="_1774555504" r:id="rId43"/>
              </w:object>
            </w:r>
          </w:p>
          <w:p w14:paraId="418E946B" w14:textId="77777777" w:rsidR="00746E37" w:rsidRPr="00156574" w:rsidRDefault="00746E37" w:rsidP="00746E3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156574">
              <w:rPr>
                <w:rFonts w:ascii="Times New Roman" w:hAnsi="Times New Roman"/>
                <w:position w:val="-22"/>
                <w:sz w:val="28"/>
                <w:szCs w:val="28"/>
              </w:rPr>
              <w:object w:dxaOrig="1600" w:dyaOrig="560" w14:anchorId="184C6676">
                <v:shape id="_x0000_i1045" type="#_x0000_t75" style="width:80.05pt;height:27.05pt" o:ole="">
                  <v:imagedata r:id="rId44" o:title=""/>
                </v:shape>
                <o:OLEObject Type="Embed" ProgID="Equation.DSMT4" ShapeID="_x0000_i1045" DrawAspect="Content" ObjectID="_1774555505" r:id="rId45"/>
              </w:object>
            </w:r>
          </w:p>
          <w:p w14:paraId="59C48C9B" w14:textId="77777777" w:rsidR="00746E37" w:rsidRPr="00156574" w:rsidRDefault="00746E37" w:rsidP="0010583A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14:paraId="2ED5D637" w14:textId="45271A21" w:rsidR="00DD6D1D" w:rsidRPr="00156574" w:rsidRDefault="00DD6D1D" w:rsidP="0010583A">
            <w:pPr>
              <w:spacing w:line="360" w:lineRule="auto"/>
              <w:jc w:val="both"/>
              <w:rPr>
                <w:rFonts w:ascii="Times New Roman" w:eastAsia="Arial Unicode MS" w:hAnsi="Times New Roman"/>
                <w:color w:val="000000" w:themeColor="text1"/>
                <w:sz w:val="28"/>
                <w:szCs w:val="28"/>
                <w:lang w:eastAsia="vi-VN" w:bidi="vi-VN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6D0E3" w14:textId="77777777" w:rsidR="00FF721C" w:rsidRDefault="008378CC" w:rsidP="008378CC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</w:t>
            </w:r>
          </w:p>
          <w:p w14:paraId="540CCDAA" w14:textId="7A6A8D2C" w:rsidR="008378CC" w:rsidRDefault="008378CC" w:rsidP="008378CC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2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5</w:t>
            </w:r>
          </w:p>
          <w:p w14:paraId="6246B546" w14:textId="3311AC90" w:rsidR="008378CC" w:rsidRDefault="008378CC" w:rsidP="008378CC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25x2</w:t>
            </w:r>
          </w:p>
          <w:p w14:paraId="141177AE" w14:textId="2C51AAA9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73F75DF0" w14:textId="73DBA377" w:rsidR="008378CC" w:rsidRPr="003560D9" w:rsidRDefault="008378CC" w:rsidP="008378CC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 0.25</w:t>
            </w:r>
          </w:p>
          <w:p w14:paraId="0F265FF8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7F2BDD5E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1952E010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5DDE8783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000D4A70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638A76B7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</w:p>
          <w:p w14:paraId="32936512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</w:p>
          <w:p w14:paraId="5B993A3B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 </w:t>
            </w:r>
          </w:p>
          <w:p w14:paraId="664E5089" w14:textId="77777777" w:rsidR="008378CC" w:rsidRDefault="00DD6D1D" w:rsidP="008378CC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</w:t>
            </w:r>
          </w:p>
          <w:p w14:paraId="7F6A790B" w14:textId="18447986" w:rsidR="008378CC" w:rsidRPr="008378CC" w:rsidRDefault="008378CC" w:rsidP="008378CC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 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25</w:t>
            </w:r>
          </w:p>
          <w:p w14:paraId="205BC958" w14:textId="32B29A00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</w:t>
            </w:r>
          </w:p>
          <w:p w14:paraId="7C47FB9F" w14:textId="42DBA58A" w:rsidR="00DD6D1D" w:rsidRPr="008378CC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  </w:t>
            </w:r>
          </w:p>
          <w:p w14:paraId="708D0DFA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</w:p>
          <w:p w14:paraId="1FE2AA30" w14:textId="1E5332CF" w:rsidR="00FF721C" w:rsidRPr="003560D9" w:rsidRDefault="00FF721C" w:rsidP="00FF721C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25x2</w:t>
            </w:r>
          </w:p>
          <w:p w14:paraId="6E5E1C8A" w14:textId="0E88599E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</w:p>
          <w:p w14:paraId="0542B0C3" w14:textId="23896118" w:rsidR="00DD6D1D" w:rsidRPr="003560D9" w:rsidRDefault="008378CC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 xml:space="preserve">  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25</w:t>
            </w:r>
          </w:p>
          <w:p w14:paraId="6A83EBE6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</w:t>
            </w:r>
          </w:p>
          <w:p w14:paraId="61FDC632" w14:textId="7D249821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  </w:t>
            </w:r>
          </w:p>
          <w:p w14:paraId="5FA95EBA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</w:p>
          <w:p w14:paraId="7FA3FB5B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3560D9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 </w:t>
            </w:r>
          </w:p>
          <w:p w14:paraId="50EEC094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sz w:val="26"/>
                <w:szCs w:val="26"/>
                <w:lang w:val="es-ES"/>
              </w:rPr>
            </w:pPr>
          </w:p>
        </w:tc>
      </w:tr>
      <w:tr w:rsidR="00DD6D1D" w:rsidRPr="003560D9" w14:paraId="654DD9F0" w14:textId="77777777" w:rsidTr="005D2210">
        <w:trPr>
          <w:trHeight w:val="620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95C27" w14:textId="77777777" w:rsidR="00DD6D1D" w:rsidRPr="003560D9" w:rsidRDefault="00DD6D1D" w:rsidP="0010583A">
            <w:pPr>
              <w:spacing w:after="0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   2</w:t>
            </w:r>
          </w:p>
          <w:p w14:paraId="54412918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1.5 điểm)</w:t>
            </w:r>
          </w:p>
          <w:p w14:paraId="62D27142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FCE43" w14:textId="77777777" w:rsidR="00DD6D1D" w:rsidRPr="00156574" w:rsidRDefault="00DD6D1D" w:rsidP="0010583A">
            <w:pPr>
              <w:spacing w:after="0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a/Lập BGT và vẽ đúng (P) và (D )                                                      </w:t>
            </w:r>
            <w:r w:rsidRPr="00156574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</w:t>
            </w:r>
          </w:p>
          <w:p w14:paraId="16A8BFA7" w14:textId="77777777" w:rsidR="00DD6D1D" w:rsidRPr="00156574" w:rsidRDefault="00DD6D1D" w:rsidP="0010583A">
            <w:pPr>
              <w:spacing w:after="0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156574">
              <w:rPr>
                <w:rFonts w:ascii="Times New Roman" w:hAnsi="Times New Roman"/>
                <w:sz w:val="28"/>
                <w:szCs w:val="28"/>
                <w:lang w:val="es-ES"/>
              </w:rPr>
              <w:t>b/ Phương trình hoành độ giao điểm :</w:t>
            </w:r>
          </w:p>
          <w:p w14:paraId="3F7E1C28" w14:textId="57B52D05" w:rsidR="00BA008C" w:rsidRPr="00156574" w:rsidRDefault="00DD6D1D" w:rsidP="00BA008C">
            <w:pPr>
              <w:pStyle w:val="ListParagrap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  <w:lang w:val="es-MX"/>
              </w:rPr>
              <w:t xml:space="preserve">       </w:t>
            </w:r>
            <w:r w:rsidR="00BA008C"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120" w:dyaOrig="320" w14:anchorId="188A21B4">
                <v:shape id="_x0000_i1046" type="#_x0000_t75" style="width:55.3pt;height:15.55pt" o:ole="">
                  <v:imagedata r:id="rId46" o:title=""/>
                </v:shape>
                <o:OLEObject Type="Embed" ProgID="Equation.DSMT4" ShapeID="_x0000_i1046" DrawAspect="Content" ObjectID="_1774555506" r:id="rId47"/>
              </w:object>
            </w:r>
          </w:p>
          <w:p w14:paraId="640B04BE" w14:textId="77777777" w:rsidR="00BA008C" w:rsidRPr="00156574" w:rsidRDefault="00BA008C" w:rsidP="00BA008C">
            <w:pPr>
              <w:pStyle w:val="ListParagrap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position w:val="-50"/>
                <w:sz w:val="28"/>
                <w:szCs w:val="28"/>
              </w:rPr>
              <w:object w:dxaOrig="1600" w:dyaOrig="1120" w14:anchorId="063BB449">
                <v:shape id="_x0000_i1047" type="#_x0000_t75" style="width:80.05pt;height:56.45pt" o:ole="">
                  <v:imagedata r:id="rId48" o:title=""/>
                </v:shape>
                <o:OLEObject Type="Embed" ProgID="Equation.DSMT4" ShapeID="_x0000_i1047" DrawAspect="Content" ObjectID="_1774555507" r:id="rId49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15C1E18A" w14:textId="77777777" w:rsidR="00BA008C" w:rsidRPr="00156574" w:rsidRDefault="00BA008C" w:rsidP="00BA008C">
            <w:pPr>
              <w:pStyle w:val="ListParagrap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Thay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60" w14:anchorId="3B800958">
                <v:shape id="_x0000_i1048" type="#_x0000_t75" style="width:25.35pt;height:13.25pt" o:ole="">
                  <v:imagedata r:id="rId50" o:title=""/>
                </v:shape>
                <o:OLEObject Type="Embed" ProgID="Equation.DSMT4" ShapeID="_x0000_i1048" DrawAspect="Content" ObjectID="_1774555508" r:id="rId51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vào </w:t>
            </w:r>
            <w:r w:rsidRPr="00156574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 w14:anchorId="39F350FB">
                <v:shape id="_x0000_i1049" type="#_x0000_t75" style="width:31.7pt;height:19.6pt" o:ole="">
                  <v:imagedata r:id="rId52" o:title=""/>
                </v:shape>
                <o:OLEObject Type="Embed" ProgID="Equation.DSMT4" ShapeID="_x0000_i1049" DrawAspect="Content" ObjectID="_1774555509" r:id="rId53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, ta được: </w:t>
            </w:r>
            <w:r w:rsidRPr="00156574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380" w14:anchorId="4676891F">
                <v:shape id="_x0000_i1050" type="#_x0000_t75" style="width:47.8pt;height:19.6pt" o:ole="">
                  <v:imagedata r:id="rId54" o:title=""/>
                </v:shape>
                <o:OLEObject Type="Embed" ProgID="Equation.DSMT4" ShapeID="_x0000_i1050" DrawAspect="Content" ObjectID="_1774555510" r:id="rId55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49F62FEB" w14:textId="77777777" w:rsidR="00BA008C" w:rsidRPr="00156574" w:rsidRDefault="00BA008C" w:rsidP="00BA008C">
            <w:pPr>
              <w:pStyle w:val="ListParagrap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Thay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260" w14:anchorId="4C773F3B">
                <v:shape id="_x0000_i1051" type="#_x0000_t75" style="width:34.55pt;height:13.25pt" o:ole="">
                  <v:imagedata r:id="rId56" o:title=""/>
                </v:shape>
                <o:OLEObject Type="Embed" ProgID="Equation.DSMT4" ShapeID="_x0000_i1051" DrawAspect="Content" ObjectID="_1774555511" r:id="rId57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vào </w:t>
            </w:r>
            <w:r w:rsidRPr="00156574">
              <w:rPr>
                <w:rFonts w:ascii="Times New Roman" w:hAnsi="Times New Roman"/>
                <w:position w:val="-12"/>
                <w:sz w:val="28"/>
                <w:szCs w:val="28"/>
              </w:rPr>
              <w:object w:dxaOrig="780" w:dyaOrig="380" w14:anchorId="15C19387">
                <v:shape id="_x0000_i1052" type="#_x0000_t75" style="width:39.15pt;height:19.6pt" o:ole="">
                  <v:imagedata r:id="rId58" o:title=""/>
                </v:shape>
                <o:OLEObject Type="Embed" ProgID="Equation.DSMT4" ShapeID="_x0000_i1052" DrawAspect="Content" ObjectID="_1774555512" r:id="rId59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, ta được: </w:t>
            </w:r>
            <w:r w:rsidRPr="00156574">
              <w:rPr>
                <w:rFonts w:ascii="Times New Roman" w:hAnsi="Times New Roman"/>
                <w:position w:val="-14"/>
                <w:sz w:val="28"/>
                <w:szCs w:val="28"/>
              </w:rPr>
              <w:object w:dxaOrig="1320" w:dyaOrig="460" w14:anchorId="3E455465">
                <v:shape id="_x0000_i1053" type="#_x0000_t75" style="width:66.25pt;height:23.05pt" o:ole="">
                  <v:imagedata r:id="rId60" o:title=""/>
                </v:shape>
                <o:OLEObject Type="Embed" ProgID="Equation.DSMT4" ShapeID="_x0000_i1053" DrawAspect="Content" ObjectID="_1774555513" r:id="rId61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1EBA0DA2" w14:textId="78E99641" w:rsidR="00DD6D1D" w:rsidRPr="00156574" w:rsidRDefault="00BA008C" w:rsidP="00B330C3">
            <w:pPr>
              <w:pStyle w:val="ListParagrap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15657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: </w:t>
            </w:r>
            <w:r w:rsidRPr="00156574">
              <w:rPr>
                <w:rFonts w:ascii="Times New Roman" w:hAnsi="Times New Roman"/>
                <w:position w:val="-14"/>
                <w:sz w:val="28"/>
                <w:szCs w:val="28"/>
              </w:rPr>
              <w:object w:dxaOrig="560" w:dyaOrig="400" w14:anchorId="04C382EF">
                <v:shape id="_x0000_i1054" type="#_x0000_t75" style="width:28.8pt;height:19.6pt" o:ole="">
                  <v:imagedata r:id="rId62" o:title=""/>
                </v:shape>
                <o:OLEObject Type="Embed" ProgID="Equation.DSMT4" ShapeID="_x0000_i1054" DrawAspect="Content" ObjectID="_1774555514" r:id="rId63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156574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00" w14:anchorId="5B82AEF0">
                <v:shape id="_x0000_i1055" type="#_x0000_t75" style="width:36.3pt;height:19.6pt" o:ole="">
                  <v:imagedata r:id="rId64" o:title=""/>
                </v:shape>
                <o:OLEObject Type="Embed" ProgID="Equation.DSMT4" ShapeID="_x0000_i1055" DrawAspect="Content" ObjectID="_1774555515" r:id="rId65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là hai giao điểm cần tìm.</w:t>
            </w:r>
            <w:r w:rsidR="00DD6D1D" w:rsidRPr="00156574">
              <w:rPr>
                <w:rFonts w:ascii="Times New Roman" w:hAnsi="Times New Roman"/>
                <w:sz w:val="28"/>
                <w:szCs w:val="28"/>
              </w:rPr>
              <w:t xml:space="preserve">                                       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044C5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0B22D0" w14:textId="101EFDD0" w:rsidR="00994896" w:rsidRDefault="00994896" w:rsidP="008378CC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25x4</w:t>
            </w:r>
          </w:p>
          <w:p w14:paraId="1DB6FD45" w14:textId="77777777" w:rsidR="00994896" w:rsidRDefault="00994896" w:rsidP="008378CC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1BDC5A1" w14:textId="38658D17" w:rsidR="008378CC" w:rsidRPr="003560D9" w:rsidRDefault="00994896" w:rsidP="008378CC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8378CC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8378CC" w:rsidRPr="003560D9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4F9A1EBF" w14:textId="4853A075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</w:p>
          <w:p w14:paraId="669A734E" w14:textId="2507981C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</w:p>
          <w:p w14:paraId="4E466315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D53FE1B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</w:p>
          <w:p w14:paraId="5DF9B771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</w:p>
          <w:p w14:paraId="6AC33594" w14:textId="77777777" w:rsidR="008378CC" w:rsidRDefault="008378CC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 xml:space="preserve">  </w:t>
            </w:r>
          </w:p>
          <w:p w14:paraId="04B26EE1" w14:textId="11037480" w:rsidR="00DD6D1D" w:rsidRDefault="008378CC" w:rsidP="0010583A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AB661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0.25</w:t>
            </w:r>
          </w:p>
          <w:p w14:paraId="1A485E14" w14:textId="0B451856" w:rsidR="008378CC" w:rsidRPr="003560D9" w:rsidRDefault="008378CC" w:rsidP="0010583A">
            <w:pPr>
              <w:spacing w:after="0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</w:tr>
      <w:tr w:rsidR="00DD6D1D" w:rsidRPr="003560D9" w14:paraId="205E1558" w14:textId="77777777" w:rsidTr="005D2210">
        <w:trPr>
          <w:trHeight w:val="4013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EC0A0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3</w:t>
            </w:r>
          </w:p>
          <w:p w14:paraId="29209E4E" w14:textId="77777777" w:rsidR="00DD6D1D" w:rsidRPr="003560D9" w:rsidRDefault="00DD6D1D" w:rsidP="0010583A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1.5 điểm)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13044" w14:textId="200C217B" w:rsidR="0004009A" w:rsidRDefault="00DF305B" w:rsidP="00DF305B">
            <w:pPr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a/ </w:t>
            </w:r>
            <w:r w:rsidR="0004009A">
              <w:rPr>
                <w:rFonts w:ascii="Times New Roman" w:hAnsi="Times New Roman"/>
                <w:sz w:val="28"/>
                <w:szCs w:val="28"/>
              </w:rPr>
              <w:t xml:space="preserve">Ta có : </w:t>
            </w:r>
            <w:r w:rsidRPr="00156574">
              <w:rPr>
                <w:rFonts w:ascii="Times New Roman" w:hAnsi="Times New Roman"/>
                <w:sz w:val="28"/>
                <w:szCs w:val="28"/>
              </w:rPr>
              <w:t>a</w:t>
            </w:r>
            <w:r w:rsidR="00FE475F"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sz w:val="28"/>
                <w:szCs w:val="28"/>
              </w:rPr>
              <w:t>=</w:t>
            </w:r>
            <w:r w:rsidR="00FE475F"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sz w:val="28"/>
                <w:szCs w:val="28"/>
              </w:rPr>
              <w:t>2 ; c</w:t>
            </w:r>
            <w:r w:rsidR="00FE475F"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4009A">
              <w:rPr>
                <w:rFonts w:ascii="Times New Roman" w:hAnsi="Times New Roman"/>
                <w:sz w:val="28"/>
                <w:szCs w:val="28"/>
              </w:rPr>
              <w:t>=</w:t>
            </w:r>
            <w:r w:rsidR="00FE475F"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6 </w:t>
            </w:r>
            <w:r w:rsidR="00DD6D1D" w:rsidRPr="00156574">
              <w:rPr>
                <w:rFonts w:ascii="Times New Roman" w:hAnsi="Times New Roman"/>
                <w:sz w:val="28"/>
                <w:szCs w:val="28"/>
              </w:rPr>
              <w:t>=&gt;</w:t>
            </w:r>
            <w:r w:rsidR="00FE475F"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a,c trái dấu </w:t>
            </w:r>
            <w:r w:rsidR="00DD6D1D"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F371023" w14:textId="6A508312" w:rsidR="00DF305B" w:rsidRPr="00156574" w:rsidRDefault="00DF305B" w:rsidP="00DF305B">
            <w:pPr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=&gt; </w:t>
            </w:r>
            <w:r w:rsidR="00DD6D1D" w:rsidRPr="00156574">
              <w:rPr>
                <w:rFonts w:ascii="Times New Roman" w:hAnsi="Times New Roman"/>
                <w:sz w:val="28"/>
                <w:szCs w:val="28"/>
              </w:rPr>
              <w:t>phương trình có hai nghiệm phân biệt x</w:t>
            </w:r>
            <w:r w:rsidR="00DD6D1D" w:rsidRPr="00156574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="00DD6D1D" w:rsidRPr="00156574">
              <w:rPr>
                <w:rFonts w:ascii="Times New Roman" w:hAnsi="Times New Roman"/>
                <w:sz w:val="28"/>
                <w:szCs w:val="28"/>
              </w:rPr>
              <w:t xml:space="preserve"> ; x</w:t>
            </w:r>
            <w:r w:rsidR="00DD6D1D" w:rsidRPr="0015657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156574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112AEDC9" w14:textId="16604FE5" w:rsidR="00DF305B" w:rsidRPr="00156574" w:rsidRDefault="00DF305B" w:rsidP="00FE475F">
            <w:pPr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>b/</w:t>
            </w:r>
            <w:r w:rsidRPr="0015657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156574">
              <w:rPr>
                <w:rFonts w:ascii="Times New Roman" w:hAnsi="Times New Roman"/>
                <w:position w:val="-58"/>
                <w:sz w:val="28"/>
                <w:szCs w:val="28"/>
              </w:rPr>
              <w:object w:dxaOrig="2760" w:dyaOrig="1280" w14:anchorId="544ACE2B">
                <v:shape id="_x0000_i1056" type="#_x0000_t75" style="width:138.25pt;height:63.95pt" o:ole="">
                  <v:imagedata r:id="rId66" o:title=""/>
                </v:shape>
                <o:OLEObject Type="Embed" ProgID="Equation.DSMT4" ShapeID="_x0000_i1056" DrawAspect="Content" ObjectID="_1774555516" r:id="rId67"/>
              </w:object>
            </w:r>
          </w:p>
          <w:p w14:paraId="7D230396" w14:textId="36F0F2EA" w:rsidR="00DD6D1D" w:rsidRPr="00156574" w:rsidRDefault="00DF305B" w:rsidP="00DF305B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w:r w:rsidRPr="00156574">
              <w:rPr>
                <w:position w:val="-90"/>
                <w:sz w:val="28"/>
                <w:szCs w:val="28"/>
              </w:rPr>
              <w:object w:dxaOrig="2299" w:dyaOrig="1860" w14:anchorId="6C561808">
                <v:shape id="_x0000_i1057" type="#_x0000_t75" style="width:115.8pt;height:92.75pt" o:ole="">
                  <v:imagedata r:id="rId68" o:title=""/>
                </v:shape>
                <o:OLEObject Type="Embed" ProgID="Equation.DSMT4" ShapeID="_x0000_i1057" DrawAspect="Content" ObjectID="_1774555517" r:id="rId69"/>
              </w:object>
            </w:r>
          </w:p>
          <w:p w14:paraId="434D8136" w14:textId="77777777" w:rsidR="00DD6D1D" w:rsidRPr="00156574" w:rsidRDefault="00DD6D1D" w:rsidP="0010583A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2C7DE" w14:textId="1316D91D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F47006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0.</w:t>
            </w:r>
            <w:r w:rsidR="00FE475F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5</w:t>
            </w:r>
            <w:r w:rsidR="00FE475F">
              <w:rPr>
                <w:rFonts w:ascii="Times New Roman" w:hAnsi="Times New Roman"/>
                <w:b/>
                <w:sz w:val="26"/>
                <w:szCs w:val="26"/>
              </w:rPr>
              <w:t xml:space="preserve"> x2</w:t>
            </w:r>
          </w:p>
          <w:p w14:paraId="5B9A3B8E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6EBA15C" w14:textId="56C08CBC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</w:p>
          <w:p w14:paraId="589A1A0A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                     </w:t>
            </w:r>
          </w:p>
          <w:p w14:paraId="2AE5E6BF" w14:textId="6E93F9A9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F47006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365CFB"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0.25x2 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</w:p>
          <w:p w14:paraId="50D2038E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0B9898A" w14:textId="77777777" w:rsidR="00FE475F" w:rsidRDefault="00FE475F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8FB5D3C" w14:textId="77777777" w:rsidR="00FE475F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  <w:p w14:paraId="56331A0F" w14:textId="77777777" w:rsidR="00365CFB" w:rsidRDefault="00FE475F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</w:p>
          <w:p w14:paraId="47AEF981" w14:textId="4FEDEAEC" w:rsidR="00FE475F" w:rsidRPr="003560D9" w:rsidRDefault="00365CFB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F47006"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DD6D1D" w:rsidRPr="003560D9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44DDC6C5" w14:textId="77777777" w:rsidR="00DD6D1D" w:rsidRPr="003560D9" w:rsidRDefault="00DD6D1D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F46F49" w14:textId="5D69EB3D" w:rsidR="00DD6D1D" w:rsidRPr="003560D9" w:rsidRDefault="00FE475F" w:rsidP="0010583A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F47006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DD6D1D" w:rsidRPr="003560D9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B45C96" w:rsidRPr="003560D9" w14:paraId="191B6DA4" w14:textId="77777777" w:rsidTr="005D2210">
        <w:trPr>
          <w:trHeight w:val="1394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591EE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Câu 4</w:t>
            </w:r>
          </w:p>
          <w:p w14:paraId="579C43CE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0.75 điểm)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D9CAA" w14:textId="77777777" w:rsidR="00B45C96" w:rsidRPr="00156574" w:rsidRDefault="00B45C96" w:rsidP="00B45C96">
            <w:pPr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>a/ Công thức hàm số y = 15 000.x + 600 000</w:t>
            </w:r>
          </w:p>
          <w:p w14:paraId="136E89EA" w14:textId="6EA20A73" w:rsidR="00D21F94" w:rsidRPr="00156574" w:rsidRDefault="00D21F94" w:rsidP="00B45C96">
            <w:pPr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 xml:space="preserve">b/ Theo đề ta có 15 000.x + 600 000 = 2 100 000 </w:t>
            </w:r>
            <w:r w:rsidRPr="00156574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x = 100</w:t>
            </w:r>
          </w:p>
          <w:p w14:paraId="5C2E8EBB" w14:textId="5C4F2462" w:rsidR="00B45C96" w:rsidRPr="00156574" w:rsidRDefault="00B45C96" w:rsidP="00B45C96">
            <w:pPr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0F1B6" w14:textId="43726996" w:rsidR="00B45C96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F47006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2A9DCF4A" w14:textId="77777777" w:rsidR="00D21F94" w:rsidRPr="003560D9" w:rsidRDefault="00D21F94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74598BA" w14:textId="1F0A0BA9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0.</w:t>
            </w:r>
            <w:r w:rsidR="00CB640B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5</w:t>
            </w:r>
            <w:r w:rsidR="00CB640B">
              <w:rPr>
                <w:rFonts w:ascii="Times New Roman" w:hAnsi="Times New Roman"/>
                <w:b/>
                <w:sz w:val="26"/>
                <w:szCs w:val="26"/>
              </w:rPr>
              <w:t>x2</w:t>
            </w:r>
          </w:p>
          <w:p w14:paraId="3400E798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1C18BC3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B45C96" w:rsidRPr="003560D9" w14:paraId="15DCC1C4" w14:textId="77777777" w:rsidTr="0010583A">
        <w:trPr>
          <w:trHeight w:val="2411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9F017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Câu 5</w:t>
            </w:r>
          </w:p>
          <w:p w14:paraId="4B8C6F15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0.5 điểm)</w:t>
            </w:r>
          </w:p>
          <w:p w14:paraId="658E5277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C70ED" w14:textId="77777777" w:rsidR="005D2210" w:rsidRPr="00156574" w:rsidRDefault="005D2210" w:rsidP="005D2210">
            <w:pPr>
              <w:spacing w:line="30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>Gọi x; y (đồng) lần lượt là số tiền của 1 quả trứng gà, 1 quả trứng vịt (x&gt;0; y&gt;0)</w:t>
            </w:r>
          </w:p>
          <w:p w14:paraId="7A553426" w14:textId="6F50CC99" w:rsidR="005D2210" w:rsidRPr="00156574" w:rsidRDefault="005D2210" w:rsidP="005D2210">
            <w:pPr>
              <w:spacing w:line="30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 xml:space="preserve">Ta có hệ pt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0x+10y=45000</m:t>
                      </m:r>
                    </m:e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15x+5y=42500</m:t>
                      </m:r>
                    </m:e>
                  </m:eqAr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⟺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x=2000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y=2500</m:t>
                          </m:r>
                        </m:e>
                      </m:eqArr>
                    </m:e>
                  </m:d>
                </m:e>
              </m:d>
            </m:oMath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ab/>
              <w:t xml:space="preserve">Số tiền mẹ bạn </w:t>
            </w:r>
            <w:r w:rsidR="007706FC">
              <w:rPr>
                <w:rFonts w:ascii="Times New Roman" w:eastAsia="Times New Roman" w:hAnsi="Times New Roman"/>
                <w:sz w:val="28"/>
                <w:szCs w:val="28"/>
              </w:rPr>
              <w:t>Minh</w:t>
            </w: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 xml:space="preserve"> cần đưa vừa đủ cho bạn </w:t>
            </w:r>
            <w:r w:rsidR="007706FC">
              <w:rPr>
                <w:rFonts w:ascii="Times New Roman" w:eastAsia="Times New Roman" w:hAnsi="Times New Roman"/>
                <w:sz w:val="28"/>
                <w:szCs w:val="28"/>
              </w:rPr>
              <w:t xml:space="preserve">Minh </w:t>
            </w:r>
            <w:r w:rsidRPr="00156574">
              <w:rPr>
                <w:rFonts w:ascii="Times New Roman" w:eastAsia="Times New Roman" w:hAnsi="Times New Roman"/>
                <w:sz w:val="28"/>
                <w:szCs w:val="28"/>
              </w:rPr>
              <w:t>là:</w:t>
            </w:r>
          </w:p>
          <w:p w14:paraId="17B3EAAB" w14:textId="6C3D69A5" w:rsidR="00B45C96" w:rsidRPr="00156574" w:rsidRDefault="00365CFB" w:rsidP="005D2210">
            <w:pPr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/>
                  <w:sz w:val="28"/>
                  <w:szCs w:val="28"/>
                </w:rPr>
                <m:t xml:space="preserve">         20.2000+10.2500=65000</m:t>
              </m:r>
            </m:oMath>
            <w:r w:rsidR="005D2210" w:rsidRPr="00156574">
              <w:rPr>
                <w:rFonts w:ascii="Times New Roman" w:eastAsia="Times New Roman" w:hAnsi="Times New Roman"/>
                <w:sz w:val="28"/>
                <w:szCs w:val="28"/>
              </w:rPr>
              <w:t xml:space="preserve"> (đồng) </w:t>
            </w:r>
            <w:r w:rsidR="005D2210" w:rsidRPr="00156574">
              <w:rPr>
                <w:rFonts w:ascii="Times New Roman" w:eastAsia="Times New Roman" w:hAnsi="Times New Roman"/>
                <w:sz w:val="28"/>
                <w:szCs w:val="28"/>
              </w:rPr>
              <w:tab/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8C7DE" w14:textId="77777777" w:rsidR="005D2210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</w:p>
          <w:p w14:paraId="2290D677" w14:textId="77777777" w:rsidR="005D2210" w:rsidRDefault="005D2210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BD46084" w14:textId="77777777" w:rsidR="005D2210" w:rsidRDefault="005D2210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C3E6E19" w14:textId="5125AEAA" w:rsidR="00B45C96" w:rsidRPr="003560D9" w:rsidRDefault="00F4700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="00B45C96"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0.25</w:t>
            </w:r>
          </w:p>
          <w:p w14:paraId="321295F7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59E599" w14:textId="77777777" w:rsidR="005D2210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</w:p>
          <w:p w14:paraId="1888CD37" w14:textId="77777777" w:rsidR="005D2210" w:rsidRDefault="005D2210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E0FF954" w14:textId="7A7E0F81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F47006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B45C96" w:rsidRPr="003560D9" w14:paraId="140B4EEF" w14:textId="77777777" w:rsidTr="00365CFB">
        <w:trPr>
          <w:trHeight w:val="170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24329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Câu 6</w:t>
            </w:r>
          </w:p>
          <w:p w14:paraId="5ED75642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0.75 điểm)</w:t>
            </w:r>
          </w:p>
          <w:p w14:paraId="0614FE11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3AAD1" w14:textId="6D8B487A" w:rsidR="00CA619B" w:rsidRPr="00156574" w:rsidRDefault="00B45C96" w:rsidP="00CA619B">
            <w:pPr>
              <w:tabs>
                <w:tab w:val="left" w:pos="235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="00CA619B" w:rsidRPr="00156574">
              <w:rPr>
                <w:rFonts w:ascii="Times New Roman" w:hAnsi="Times New Roman"/>
                <w:sz w:val="28"/>
                <w:szCs w:val="28"/>
              </w:rPr>
              <w:t>Thể tích của lượng nước trong 72 chai nhỏ: 0,35.72 = 25,2 dm</w:t>
            </w:r>
            <w:r w:rsidR="00CA619B" w:rsidRPr="00156574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="00CA619B" w:rsidRPr="00156574">
              <w:rPr>
                <w:rFonts w:ascii="Times New Roman" w:hAnsi="Times New Roman"/>
                <w:sz w:val="28"/>
                <w:szCs w:val="28"/>
                <w:vertAlign w:val="subscript"/>
              </w:rPr>
              <w:softHyphen/>
            </w:r>
            <w:r w:rsidR="00CA619B" w:rsidRPr="00156574">
              <w:rPr>
                <w:rFonts w:ascii="Times New Roman" w:hAnsi="Times New Roman"/>
                <w:sz w:val="28"/>
                <w:szCs w:val="28"/>
                <w:vertAlign w:val="subscript"/>
              </w:rPr>
              <w:softHyphen/>
            </w:r>
          </w:p>
          <w:p w14:paraId="62308A4B" w14:textId="77777777" w:rsidR="00CA619B" w:rsidRPr="00156574" w:rsidRDefault="00CA619B" w:rsidP="00CA619B">
            <w:pPr>
              <w:tabs>
                <w:tab w:val="left" w:pos="235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471D128E" w14:textId="105F36E8" w:rsidR="00CA619B" w:rsidRPr="00156574" w:rsidRDefault="00A16609" w:rsidP="00CA619B">
            <w:pPr>
              <w:tabs>
                <w:tab w:val="left" w:pos="235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CA619B" w:rsidRPr="00156574">
              <w:rPr>
                <w:rFonts w:ascii="Times New Roman" w:hAnsi="Times New Roman"/>
                <w:sz w:val="28"/>
                <w:szCs w:val="28"/>
              </w:rPr>
              <w:t>Thể tích của bình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hình hộp chữ nhật</w:t>
            </w:r>
            <w:r w:rsidR="00CA619B" w:rsidRPr="00156574">
              <w:rPr>
                <w:rFonts w:ascii="Times New Roman" w:hAnsi="Times New Roman"/>
                <w:sz w:val="28"/>
                <w:szCs w:val="28"/>
              </w:rPr>
              <w:t>: 20 . 3 = 60 dm</w:t>
            </w:r>
            <w:r w:rsidR="00CA619B" w:rsidRPr="00156574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</w:p>
          <w:p w14:paraId="50F013E7" w14:textId="77777777" w:rsidR="00365CFB" w:rsidRDefault="00365CFB" w:rsidP="00B45C9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4A431858" w14:textId="4F2170C5" w:rsidR="00D21F94" w:rsidRPr="00156574" w:rsidRDefault="00CA619B" w:rsidP="00B45C9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156574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Thể tích nước trong bình chiếm: 25,2 : 60 = 42% thể tích bình</w:t>
            </w:r>
            <w:r w:rsidR="00B45C96" w:rsidRPr="0015657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1D7EC" w14:textId="2DAA91B1" w:rsidR="00CA619B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   0,25  </w:t>
            </w:r>
            <w:r w:rsidR="00CA619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          </w:t>
            </w:r>
          </w:p>
          <w:p w14:paraId="6FC58B26" w14:textId="03A3F64A" w:rsidR="00CA619B" w:rsidRDefault="00CA619B" w:rsidP="00CA619B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</w:t>
            </w:r>
            <w:r w:rsidR="00B45C96"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>0,2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5           </w:t>
            </w:r>
          </w:p>
          <w:p w14:paraId="7CC93EF7" w14:textId="77777777" w:rsidR="00365CFB" w:rsidRDefault="00CA619B" w:rsidP="00CA619B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</w:t>
            </w:r>
          </w:p>
          <w:p w14:paraId="64B10A65" w14:textId="6F4E497C" w:rsidR="00CA619B" w:rsidRDefault="00F47006" w:rsidP="00CA619B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 w:rsidR="00CA619B">
              <w:rPr>
                <w:rFonts w:ascii="Times New Roman" w:hAnsi="Times New Roman"/>
                <w:b/>
                <w:bCs/>
                <w:sz w:val="26"/>
                <w:szCs w:val="26"/>
              </w:rPr>
              <w:t>0.25</w:t>
            </w:r>
          </w:p>
          <w:p w14:paraId="582475E6" w14:textId="77777777" w:rsidR="00CA619B" w:rsidRDefault="00CA619B" w:rsidP="00CA619B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232058A" w14:textId="7DF2BFB2" w:rsidR="00B45C96" w:rsidRPr="003560D9" w:rsidRDefault="00B45C96" w:rsidP="00CA619B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CA619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      </w:t>
            </w:r>
          </w:p>
        </w:tc>
      </w:tr>
      <w:tr w:rsidR="00B45C96" w:rsidRPr="003560D9" w14:paraId="0DDBBDEA" w14:textId="77777777" w:rsidTr="0010583A">
        <w:trPr>
          <w:trHeight w:val="1880"/>
        </w:trPr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FEB76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Câu 7</w:t>
            </w:r>
          </w:p>
          <w:p w14:paraId="7958D007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>(3.0 điểm)</w:t>
            </w:r>
          </w:p>
          <w:p w14:paraId="5F31854B" w14:textId="77777777" w:rsidR="00B45C96" w:rsidRPr="003560D9" w:rsidRDefault="00B45C96" w:rsidP="00B45C96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sz w:val="26"/>
                <w:szCs w:val="26"/>
              </w:rPr>
              <w:t xml:space="preserve">   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0E9CE" w14:textId="77777777" w:rsidR="00B45C96" w:rsidRPr="00156574" w:rsidRDefault="00B45C96" w:rsidP="00B45C96">
            <w:pPr>
              <w:spacing w:before="60"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1F707BCC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>a) Chứng minh: AO vuông góc với BC tại H.</w:t>
            </w:r>
          </w:p>
          <w:p w14:paraId="394A0E5C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Ta có: </w:t>
            </w:r>
          </w:p>
          <w:p w14:paraId="6915C3AC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>+) AB = AC (tính chất hai tiếp tuyến cắt nhau)</w:t>
            </w:r>
          </w:p>
          <w:p w14:paraId="03009F0A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>+) OB = OC = R</w:t>
            </w:r>
          </w:p>
          <w:p w14:paraId="49E1F848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05DF4E8C">
                <v:shape id="_x0000_i1058" type="#_x0000_t75" style="width:15pt;height:11.5pt" o:ole="">
                  <v:imagedata r:id="rId70" o:title=""/>
                </v:shape>
                <o:OLEObject Type="Embed" ProgID="Equation.DSMT4" ShapeID="_x0000_i1058" DrawAspect="Content" ObjectID="_1774555518" r:id="rId71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 OA là đường trung trực của đoạn BC</w:t>
            </w:r>
          </w:p>
          <w:p w14:paraId="7CFEBE18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62D4F965">
                <v:shape id="_x0000_i1059" type="#_x0000_t75" style="width:15pt;height:11.5pt" o:ole="">
                  <v:imagedata r:id="rId72" o:title=""/>
                </v:shape>
                <o:OLEObject Type="Embed" ProgID="Equation.DSMT4" ShapeID="_x0000_i1059" DrawAspect="Content" ObjectID="_1774555519" r:id="rId73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AO vuông góc với BC tại H.</w:t>
            </w:r>
          </w:p>
          <w:p w14:paraId="3B454AF9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>b) Vẽ đường kính CD của (O); AD cắt (O) tại M (M không trùng D). Chứng minh: Tứ giác AMHC nội tiếp.</w:t>
            </w:r>
          </w:p>
          <w:p w14:paraId="6C59FA63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Ta có: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60" w14:anchorId="353AFC6B">
                <v:shape id="_x0000_i1060" type="#_x0000_t75" style="width:60.5pt;height:17.85pt" o:ole="">
                  <v:imagedata r:id="rId74" o:title=""/>
                </v:shape>
                <o:OLEObject Type="Embed" ProgID="Equation.DSMT4" ShapeID="_x0000_i1060" DrawAspect="Content" ObjectID="_1774555520" r:id="rId75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góc nội tiếp chắn nửa đường tròn đường kính DC)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32F25397">
                <v:shape id="_x0000_i1061" type="#_x0000_t75" style="width:15pt;height:11.5pt" o:ole="">
                  <v:imagedata r:id="rId76" o:title=""/>
                </v:shape>
                <o:OLEObject Type="Embed" ProgID="Equation.DSMT4" ShapeID="_x0000_i1061" DrawAspect="Content" ObjectID="_1774555521" r:id="rId77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140" w:dyaOrig="360" w14:anchorId="157D881C">
                <v:shape id="_x0000_i1062" type="#_x0000_t75" style="width:57pt;height:17.85pt" o:ole="">
                  <v:imagedata r:id="rId78" o:title=""/>
                </v:shape>
                <o:OLEObject Type="Embed" ProgID="Equation.DSMT4" ShapeID="_x0000_i1062" DrawAspect="Content" ObjectID="_1774555522" r:id="rId79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52E79030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Xét tứ giác AMHC ta có: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840" w:dyaOrig="360" w14:anchorId="0BDB5781">
                <v:shape id="_x0000_i1063" type="#_x0000_t75" style="width:92.15pt;height:17.85pt" o:ole="">
                  <v:imagedata r:id="rId80" o:title=""/>
                </v:shape>
                <o:OLEObject Type="Embed" ProgID="Equation.DSMT4" ShapeID="_x0000_i1063" DrawAspect="Content" ObjectID="_1774555523" r:id="rId81"/>
              </w:object>
            </w:r>
          </w:p>
          <w:p w14:paraId="189374C1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78B8A9F8">
                <v:shape id="_x0000_i1064" type="#_x0000_t75" style="width:15pt;height:11.5pt" o:ole="">
                  <v:imagedata r:id="rId82" o:title=""/>
                </v:shape>
                <o:OLEObject Type="Embed" ProgID="Equation.DSMT4" ShapeID="_x0000_i1064" DrawAspect="Content" ObjectID="_1774555524" r:id="rId83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Tứ giác AMHC nội tiếp (hai đỉnh liên tiếp cùng nhìn một cạnh dưới hai góc bằng nhau)</w:t>
            </w:r>
          </w:p>
          <w:p w14:paraId="6BF2D87E" w14:textId="63388BDE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>c) BM cắt AO tại N. Chứng minh: N là trung điểm của AH.</w:t>
            </w:r>
          </w:p>
          <w:p w14:paraId="5E684572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Ta có: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359" w:dyaOrig="360" w14:anchorId="5F5D76D5">
                <v:shape id="_x0000_i1065" type="#_x0000_t75" style="width:68.55pt;height:17.85pt" o:ole="">
                  <v:imagedata r:id="rId84" o:title=""/>
                </v:shape>
                <o:OLEObject Type="Embed" ProgID="Equation.DSMT4" ShapeID="_x0000_i1065" DrawAspect="Content" ObjectID="_1774555525" r:id="rId85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góc tạo bởi tiếp tuyến và dây với góc nội tiếp cùng chắn cung BM)</w:t>
            </w:r>
          </w:p>
          <w:p w14:paraId="613D0100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Lại có: Tứ giác AMHC nội tiếp (cmt) nên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60" w14:anchorId="1FA4A29F">
                <v:shape id="_x0000_i1066" type="#_x0000_t75" style="width:70.25pt;height:17.85pt" o:ole="">
                  <v:imagedata r:id="rId86" o:title=""/>
                </v:shape>
                <o:OLEObject Type="Embed" ProgID="Equation.DSMT4" ShapeID="_x0000_i1066" DrawAspect="Content" ObjectID="_1774555526" r:id="rId87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hai góc nội tiếp cùng chắn cung HM)</w:t>
            </w:r>
          </w:p>
          <w:p w14:paraId="7C5C4DFD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Suy ra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 w14:anchorId="09FF6E0E">
                <v:shape id="_x0000_i1067" type="#_x0000_t75" style="width:67.4pt;height:17.85pt" o:ole="">
                  <v:imagedata r:id="rId88" o:title=""/>
                </v:shape>
                <o:OLEObject Type="Embed" ProgID="Equation.DSMT4" ShapeID="_x0000_i1067" DrawAspect="Content" ObjectID="_1774555527" r:id="rId89"/>
              </w:object>
            </w:r>
          </w:p>
          <w:p w14:paraId="7C28DFD0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Xét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700" w:dyaOrig="279" w14:anchorId="272DBCB8">
                <v:shape id="_x0000_i1068" type="#_x0000_t75" style="width:34.55pt;height:13.8pt" o:ole="">
                  <v:imagedata r:id="rId90" o:title=""/>
                </v:shape>
                <o:OLEObject Type="Embed" ProgID="Equation.DSMT4" ShapeID="_x0000_i1068" DrawAspect="Content" ObjectID="_1774555528" r:id="rId91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và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 w14:anchorId="20ADAA13">
                <v:shape id="_x0000_i1069" type="#_x0000_t75" style="width:38.6pt;height:13.8pt" o:ole="">
                  <v:imagedata r:id="rId92" o:title=""/>
                </v:shape>
                <o:OLEObject Type="Embed" ProgID="Equation.DSMT4" ShapeID="_x0000_i1069" DrawAspect="Content" ObjectID="_1774555529" r:id="rId93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>, có:</w:t>
            </w:r>
          </w:p>
          <w:p w14:paraId="471F26F9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+)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60" w14:anchorId="41625C77">
                <v:shape id="_x0000_i1070" type="#_x0000_t75" style="width:13.8pt;height:17.85pt" o:ole="">
                  <v:imagedata r:id="rId94" o:title=""/>
                </v:shape>
                <o:OLEObject Type="Embed" ProgID="Equation.DSMT4" ShapeID="_x0000_i1070" DrawAspect="Content" ObjectID="_1774555530" r:id="rId95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chung</w:t>
            </w:r>
          </w:p>
          <w:p w14:paraId="1126F467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+) 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 w14:anchorId="75821898">
                <v:shape id="_x0000_i1071" type="#_x0000_t75" style="width:67.4pt;height:17.85pt" o:ole="">
                  <v:imagedata r:id="rId88" o:title=""/>
                </v:shape>
                <o:OLEObject Type="Embed" ProgID="Equation.DSMT4" ShapeID="_x0000_i1071" DrawAspect="Content" ObjectID="_1774555531" r:id="rId96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cmt)</w:t>
            </w:r>
          </w:p>
          <w:p w14:paraId="1E7AD402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1AF6777B">
                <v:shape id="_x0000_i1072" type="#_x0000_t75" style="width:15pt;height:11.5pt" o:ole="">
                  <v:imagedata r:id="rId97" o:title=""/>
                </v:shape>
                <o:OLEObject Type="Embed" ProgID="Equation.DSMT4" ShapeID="_x0000_i1072" DrawAspect="Content" ObjectID="_1774555532" r:id="rId98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position w:val="-10"/>
                <w:sz w:val="28"/>
                <w:szCs w:val="28"/>
              </w:rPr>
              <w:object w:dxaOrig="2280" w:dyaOrig="320" w14:anchorId="7C5271B0">
                <v:shape id="_x0000_i1073" type="#_x0000_t75" style="width:114.05pt;height:16.15pt" o:ole="">
                  <v:imagedata r:id="rId99" o:title=""/>
                </v:shape>
                <o:OLEObject Type="Embed" ProgID="Equation.DSMT4" ShapeID="_x0000_i1073" DrawAspect="Content" ObjectID="_1774555533" r:id="rId100"/>
              </w:object>
            </w:r>
          </w:p>
          <w:p w14:paraId="69241A3B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hAnsi="Times New Roman"/>
                <w:position w:val="-24"/>
                <w:sz w:val="28"/>
                <w:szCs w:val="28"/>
              </w:rPr>
              <w:object w:dxaOrig="3460" w:dyaOrig="620" w14:anchorId="01E05C23">
                <v:shape id="_x0000_i1074" type="#_x0000_t75" style="width:172.8pt;height:31.1pt" o:ole="">
                  <v:imagedata r:id="rId101" o:title=""/>
                </v:shape>
                <o:OLEObject Type="Embed" ProgID="Equation.DSMT4" ShapeID="_x0000_i1074" DrawAspect="Content" ObjectID="_1774555534" r:id="rId102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90F2A8B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Ta có: </w:t>
            </w:r>
          </w:p>
          <w:p w14:paraId="45DFD98F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+) Tứ giác AMHC nội tiếp suy ra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380" w:dyaOrig="360" w14:anchorId="173B4D1C">
                <v:shape id="_x0000_i1075" type="#_x0000_t75" style="width:69.7pt;height:17.85pt" o:ole="">
                  <v:imagedata r:id="rId103" o:title=""/>
                </v:shape>
                <o:OLEObject Type="Embed" ProgID="Equation.DSMT4" ShapeID="_x0000_i1075" DrawAspect="Content" ObjectID="_1774555535" r:id="rId104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hai góc nội tiếp cùng chắn cung AM)</w:t>
            </w:r>
          </w:p>
          <w:p w14:paraId="37AA0C3B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+)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380" w:dyaOrig="360" w14:anchorId="5909ECF6">
                <v:shape id="_x0000_i1076" type="#_x0000_t75" style="width:69.7pt;height:17.85pt" o:ole="">
                  <v:imagedata r:id="rId105" o:title=""/>
                </v:shape>
                <o:OLEObject Type="Embed" ProgID="Equation.DSMT4" ShapeID="_x0000_i1076" DrawAspect="Content" ObjectID="_1774555536" r:id="rId106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góc tạo bởi tiếp tuyến và dây với góc nội tiếp cùng chắn cung MC)</w:t>
            </w:r>
          </w:p>
          <w:p w14:paraId="11A3FFA4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lastRenderedPageBreak/>
              <w:tab/>
              <w:t xml:space="preserve">+)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60" w14:anchorId="6CD47647">
                <v:shape id="_x0000_i1077" type="#_x0000_t75" style="width:70.25pt;height:17.85pt" o:ole="">
                  <v:imagedata r:id="rId107" o:title=""/>
                </v:shape>
                <o:OLEObject Type="Embed" ProgID="Equation.DSMT4" ShapeID="_x0000_i1077" DrawAspect="Content" ObjectID="_1774555537" r:id="rId108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(hai góc nội tiếp cùng chắn cung MC)</w:t>
            </w:r>
          </w:p>
          <w:p w14:paraId="5B92DFA3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Suy ra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60" w14:anchorId="2DCA64A0">
                <v:shape id="_x0000_i1078" type="#_x0000_t75" style="width:70.25pt;height:17.85pt" o:ole="">
                  <v:imagedata r:id="rId109" o:title=""/>
                </v:shape>
                <o:OLEObject Type="Embed" ProgID="Equation.DSMT4" ShapeID="_x0000_i1078" DrawAspect="Content" ObjectID="_1774555538" r:id="rId110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C9A5EBC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Xét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279" w14:anchorId="48831814">
                <v:shape id="_x0000_i1079" type="#_x0000_t75" style="width:39.75pt;height:13.8pt" o:ole="">
                  <v:imagedata r:id="rId111" o:title=""/>
                </v:shape>
                <o:OLEObject Type="Embed" ProgID="Equation.DSMT4" ShapeID="_x0000_i1079" DrawAspect="Content" ObjectID="_1774555539" r:id="rId112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và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279" w14:anchorId="683F9BD1">
                <v:shape id="_x0000_i1080" type="#_x0000_t75" style="width:36.85pt;height:13.8pt" o:ole="">
                  <v:imagedata r:id="rId113" o:title=""/>
                </v:shape>
                <o:OLEObject Type="Embed" ProgID="Equation.DSMT4" ShapeID="_x0000_i1080" DrawAspect="Content" ObjectID="_1774555540" r:id="rId114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, ta có:</w:t>
            </w:r>
          </w:p>
          <w:p w14:paraId="39312911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+)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360" w14:anchorId="6B4997FC">
                <v:shape id="_x0000_i1081" type="#_x0000_t75" style="width:13.8pt;height:17.85pt" o:ole="">
                  <v:imagedata r:id="rId115" o:title=""/>
                </v:shape>
                <o:OLEObject Type="Embed" ProgID="Equation.DSMT4" ShapeID="_x0000_i1081" DrawAspect="Content" ObjectID="_1774555541" r:id="rId116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chung</w:t>
            </w:r>
          </w:p>
          <w:p w14:paraId="2E0131B1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+)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60" w14:anchorId="01589071">
                <v:shape id="_x0000_i1082" type="#_x0000_t75" style="width:70.25pt;height:17.85pt" o:ole="">
                  <v:imagedata r:id="rId109" o:title=""/>
                </v:shape>
                <o:OLEObject Type="Embed" ProgID="Equation.DSMT4" ShapeID="_x0000_i1082" DrawAspect="Content" ObjectID="_1774555542" r:id="rId117"/>
              </w:object>
            </w:r>
          </w:p>
          <w:p w14:paraId="7EDC15D5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hAnsi="Times New Roman"/>
                <w:position w:val="-10"/>
                <w:sz w:val="28"/>
                <w:szCs w:val="28"/>
              </w:rPr>
              <w:object w:dxaOrig="2620" w:dyaOrig="320" w14:anchorId="3DA9F620">
                <v:shape id="_x0000_i1083" type="#_x0000_t75" style="width:130.75pt;height:16.15pt" o:ole="">
                  <v:imagedata r:id="rId118" o:title=""/>
                </v:shape>
                <o:OLEObject Type="Embed" ProgID="Equation.DSMT4" ShapeID="_x0000_i1083" DrawAspect="Content" ObjectID="_1774555543" r:id="rId119"/>
              </w:object>
            </w:r>
          </w:p>
          <w:p w14:paraId="5C3E97F8" w14:textId="77777777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</w:r>
            <w:r w:rsidRPr="00156574">
              <w:rPr>
                <w:rFonts w:ascii="Times New Roman" w:hAnsi="Times New Roman"/>
                <w:position w:val="-24"/>
                <w:sz w:val="28"/>
                <w:szCs w:val="28"/>
              </w:rPr>
              <w:object w:dxaOrig="3540" w:dyaOrig="620" w14:anchorId="3C53F082">
                <v:shape id="_x0000_i1084" type="#_x0000_t75" style="width:176.25pt;height:31.1pt" o:ole="">
                  <v:imagedata r:id="rId120" o:title=""/>
                </v:shape>
                <o:OLEObject Type="Embed" ProgID="Equation.DSMT4" ShapeID="_x0000_i1084" DrawAspect="Content" ObjectID="_1774555544" r:id="rId121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858EE37" w14:textId="3056623B" w:rsidR="00B45C96" w:rsidRPr="00156574" w:rsidRDefault="00B45C96" w:rsidP="00B45C96">
            <w:pPr>
              <w:tabs>
                <w:tab w:val="left" w:pos="2268"/>
              </w:tabs>
              <w:spacing w:after="0"/>
              <w:ind w:left="964" w:hanging="96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6574">
              <w:rPr>
                <w:rFonts w:ascii="Times New Roman" w:hAnsi="Times New Roman"/>
                <w:sz w:val="28"/>
                <w:szCs w:val="28"/>
              </w:rPr>
              <w:tab/>
              <w:t xml:space="preserve">Từ (1) và (2) suy ra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279" w14:anchorId="7B3E8A15">
                <v:shape id="_x0000_i1085" type="#_x0000_t75" style="width:51.85pt;height:13.8pt" o:ole="">
                  <v:imagedata r:id="rId122" o:title=""/>
                </v:shape>
                <o:OLEObject Type="Embed" ProgID="Equation.DSMT4" ShapeID="_x0000_i1085" DrawAspect="Content" ObjectID="_1774555545" r:id="rId123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56574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2944462F">
                <v:shape id="_x0000_i1086" type="#_x0000_t75" style="width:15pt;height:11.5pt" o:ole="">
                  <v:imagedata r:id="rId124" o:title=""/>
                </v:shape>
                <o:OLEObject Type="Embed" ProgID="Equation.DSMT4" ShapeID="_x0000_i1086" DrawAspect="Content" ObjectID="_1774555546" r:id="rId125"/>
              </w:object>
            </w:r>
            <w:r w:rsidRPr="00156574">
              <w:rPr>
                <w:rFonts w:ascii="Times New Roman" w:hAnsi="Times New Roman"/>
                <w:sz w:val="28"/>
                <w:szCs w:val="28"/>
              </w:rPr>
              <w:t xml:space="preserve"> N là trung điểm của AH</w:t>
            </w:r>
            <w:r w:rsidR="00365CFB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393634BF" w14:textId="77777777" w:rsidR="00365CFB" w:rsidRPr="00156574" w:rsidRDefault="00365CFB" w:rsidP="00B45C96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5BC0B398" w14:textId="77777777" w:rsidR="00B45C96" w:rsidRPr="00156574" w:rsidRDefault="00B45C96" w:rsidP="00B45C96">
            <w:pPr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0AB6A4EA" w14:textId="72A62F8F" w:rsidR="00B45C96" w:rsidRPr="00156574" w:rsidRDefault="00B45C96" w:rsidP="00B45C96">
            <w:pPr>
              <w:ind w:hanging="18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156574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</w:rPr>
              <w:t xml:space="preserve">                         </w:t>
            </w:r>
            <w:r w:rsidRPr="00156574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</w:rPr>
              <w:drawing>
                <wp:inline distT="0" distB="0" distL="0" distR="0" wp14:anchorId="62F0237F" wp14:editId="3B66EA6B">
                  <wp:extent cx="4079633" cy="2714368"/>
                  <wp:effectExtent l="0" t="0" r="0" b="0"/>
                  <wp:docPr id="1600632714" name="Picture 1600632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6127" cy="2738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6574">
              <w:rPr>
                <w:rFonts w:ascii="Times New Roman" w:hAnsi="Times New Roman"/>
                <w:noProof/>
                <w:sz w:val="28"/>
                <w:szCs w:val="28"/>
              </w:rPr>
              <w:t xml:space="preserve">                       </w:t>
            </w:r>
          </w:p>
          <w:p w14:paraId="2FF5343F" w14:textId="77777777" w:rsidR="00B45C96" w:rsidRPr="00156574" w:rsidRDefault="00B45C96" w:rsidP="00365CFB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21360" w14:textId="77777777" w:rsidR="00B45C96" w:rsidRPr="003560D9" w:rsidRDefault="00B45C96" w:rsidP="00B45C96">
            <w:pPr>
              <w:ind w:hanging="18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     </w:t>
            </w:r>
          </w:p>
          <w:p w14:paraId="380E3672" w14:textId="77777777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</w:t>
            </w:r>
          </w:p>
          <w:p w14:paraId="144B94E6" w14:textId="29660F76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.5</w:t>
            </w:r>
          </w:p>
          <w:p w14:paraId="329BFB18" w14:textId="77777777" w:rsidR="00B45C96" w:rsidRPr="003560D9" w:rsidRDefault="00B45C96" w:rsidP="00B45C96">
            <w:pPr>
              <w:ind w:hanging="18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 </w:t>
            </w:r>
          </w:p>
          <w:p w14:paraId="24FCA2C2" w14:textId="4B6BED9F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>0.5</w:t>
            </w:r>
          </w:p>
          <w:p w14:paraId="0AFCBA8E" w14:textId="77777777" w:rsidR="00B45C96" w:rsidRDefault="00B45C96" w:rsidP="00B45C96">
            <w:pPr>
              <w:ind w:hanging="18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</w:t>
            </w:r>
          </w:p>
          <w:p w14:paraId="1C8D9767" w14:textId="0687B8BE" w:rsidR="00B45C96" w:rsidRPr="003560D9" w:rsidRDefault="00B45C96" w:rsidP="00B45C96">
            <w:pPr>
              <w:ind w:hanging="18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>0.5</w:t>
            </w:r>
          </w:p>
          <w:p w14:paraId="594764A4" w14:textId="77777777" w:rsidR="00B45C96" w:rsidRDefault="00B45C96" w:rsidP="00B45C96">
            <w:pPr>
              <w:ind w:hanging="18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</w:p>
          <w:p w14:paraId="7EF61EA2" w14:textId="1FC70B8B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</w:t>
            </w: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>0.5</w:t>
            </w:r>
          </w:p>
          <w:p w14:paraId="205CE18E" w14:textId="77777777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8CEDDCF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</w:p>
          <w:p w14:paraId="571F519A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1D8020C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2F69A8A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ABAEB9E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171C07AA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0D1B2DA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2645C7CC" w14:textId="4AF994C9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E0EB453" w14:textId="77777777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528BE79" w14:textId="77777777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54D2F8A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</w:t>
            </w:r>
          </w:p>
          <w:p w14:paraId="662C688E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    </w:t>
            </w:r>
          </w:p>
          <w:p w14:paraId="26DCE969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2202EB90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EF2398C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FE32F98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1E5D88F" w14:textId="77777777" w:rsidR="00B45C96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7201E7F" w14:textId="5C19C529" w:rsidR="00B45C96" w:rsidRDefault="00F4700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 w:rsidR="00B45C96" w:rsidRPr="003560D9">
              <w:rPr>
                <w:rFonts w:ascii="Times New Roman" w:hAnsi="Times New Roman"/>
                <w:b/>
                <w:bCs/>
                <w:sz w:val="26"/>
                <w:szCs w:val="26"/>
              </w:rPr>
              <w:t>0.5</w:t>
            </w:r>
            <w:r w:rsidR="00B45C96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x2</w:t>
            </w:r>
          </w:p>
          <w:p w14:paraId="663EAF66" w14:textId="77777777" w:rsidR="00B45C96" w:rsidRPr="003560D9" w:rsidRDefault="00B45C96" w:rsidP="00B45C9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42117607" w14:textId="77777777" w:rsidR="00DD6D1D" w:rsidRDefault="00DD6D1D" w:rsidP="00DD6D1D">
      <w:pPr>
        <w:spacing w:after="0"/>
        <w:rPr>
          <w:rFonts w:ascii="Times New Roman" w:hAnsi="Times New Roman"/>
          <w:sz w:val="25"/>
          <w:szCs w:val="25"/>
        </w:rPr>
      </w:pPr>
      <w:r>
        <w:rPr>
          <w:rFonts w:ascii="Times New Roman" w:hAnsi="Times New Roman"/>
          <w:sz w:val="25"/>
          <w:szCs w:val="25"/>
        </w:rPr>
        <w:lastRenderedPageBreak/>
        <w:t xml:space="preserve">                                                          </w:t>
      </w:r>
    </w:p>
    <w:p w14:paraId="32E9B0FA" w14:textId="77777777" w:rsidR="00DD6D1D" w:rsidRDefault="00DD6D1D" w:rsidP="00DD6D1D">
      <w:pPr>
        <w:spacing w:after="0"/>
        <w:rPr>
          <w:rFonts w:ascii="Times New Roman" w:hAnsi="Times New Roman"/>
          <w:sz w:val="25"/>
          <w:szCs w:val="25"/>
        </w:rPr>
      </w:pPr>
      <w:r>
        <w:rPr>
          <w:rFonts w:ascii="Times New Roman" w:hAnsi="Times New Roman"/>
          <w:sz w:val="25"/>
          <w:szCs w:val="25"/>
        </w:rPr>
        <w:t xml:space="preserve">                                                                   </w:t>
      </w:r>
      <w:r w:rsidRPr="008048B6">
        <w:rPr>
          <w:rFonts w:ascii="Times New Roman" w:hAnsi="Times New Roman"/>
          <w:sz w:val="25"/>
          <w:szCs w:val="25"/>
        </w:rPr>
        <w:t>------ HẾT ------</w:t>
      </w:r>
    </w:p>
    <w:p w14:paraId="4A3736C5" w14:textId="77777777" w:rsidR="00DD6D1D" w:rsidRPr="003560D9" w:rsidRDefault="00DD6D1D" w:rsidP="00DD6D1D">
      <w:pPr>
        <w:rPr>
          <w:rFonts w:ascii="Times New Roman" w:hAnsi="Times New Roman"/>
        </w:rPr>
      </w:pPr>
    </w:p>
    <w:p w14:paraId="11FF849A" w14:textId="77777777" w:rsidR="00AF7D07" w:rsidRDefault="00AF7D07" w:rsidP="00AF7D07">
      <w:r>
        <w:t>Tài liệu được chia sẻ bởi Website VnTeach.Com</w:t>
      </w:r>
    </w:p>
    <w:p w14:paraId="17234D0C" w14:textId="128ECFCE" w:rsidR="00D64C1E" w:rsidRDefault="00AF7D07" w:rsidP="00AF7D07">
      <w:r>
        <w:t>https://www.vnteach.com</w:t>
      </w:r>
    </w:p>
    <w:sectPr w:rsidR="00D64C1E" w:rsidSect="00C25D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C7E28"/>
    <w:multiLevelType w:val="hybridMultilevel"/>
    <w:tmpl w:val="4FDE6382"/>
    <w:lvl w:ilvl="0" w:tplc="4CBE65EA">
      <w:start w:val="1"/>
      <w:numFmt w:val="lowerLetter"/>
      <w:lvlText w:val="%1)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1" w15:restartNumberingAfterBreak="0">
    <w:nsid w:val="249C1ECE"/>
    <w:multiLevelType w:val="hybridMultilevel"/>
    <w:tmpl w:val="1F206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A93587"/>
    <w:multiLevelType w:val="hybridMultilevel"/>
    <w:tmpl w:val="164A8058"/>
    <w:lvl w:ilvl="0" w:tplc="04090017">
      <w:start w:val="1"/>
      <w:numFmt w:val="lowerLetter"/>
      <w:lvlText w:val="%1)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3" w15:restartNumberingAfterBreak="0">
    <w:nsid w:val="5BF044FA"/>
    <w:multiLevelType w:val="hybridMultilevel"/>
    <w:tmpl w:val="57721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2423741">
    <w:abstractNumId w:val="0"/>
  </w:num>
  <w:num w:numId="2" w16cid:durableId="801384152">
    <w:abstractNumId w:val="1"/>
  </w:num>
  <w:num w:numId="3" w16cid:durableId="316346093">
    <w:abstractNumId w:val="3"/>
  </w:num>
  <w:num w:numId="4" w16cid:durableId="55812995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6D1D"/>
    <w:rsid w:val="0004009A"/>
    <w:rsid w:val="00156574"/>
    <w:rsid w:val="00267365"/>
    <w:rsid w:val="003323EB"/>
    <w:rsid w:val="00365CFB"/>
    <w:rsid w:val="004E11AF"/>
    <w:rsid w:val="005D2210"/>
    <w:rsid w:val="005E4C12"/>
    <w:rsid w:val="00746E37"/>
    <w:rsid w:val="007706FC"/>
    <w:rsid w:val="00805172"/>
    <w:rsid w:val="008378CC"/>
    <w:rsid w:val="0097174A"/>
    <w:rsid w:val="00994896"/>
    <w:rsid w:val="009A5548"/>
    <w:rsid w:val="009D2232"/>
    <w:rsid w:val="00A16609"/>
    <w:rsid w:val="00AB661F"/>
    <w:rsid w:val="00AF7D07"/>
    <w:rsid w:val="00B330C3"/>
    <w:rsid w:val="00B45C96"/>
    <w:rsid w:val="00BA008C"/>
    <w:rsid w:val="00BA45B7"/>
    <w:rsid w:val="00C25DB1"/>
    <w:rsid w:val="00CA619B"/>
    <w:rsid w:val="00CB640B"/>
    <w:rsid w:val="00D21F94"/>
    <w:rsid w:val="00D63612"/>
    <w:rsid w:val="00D64C1E"/>
    <w:rsid w:val="00DD5E49"/>
    <w:rsid w:val="00DD6D1D"/>
    <w:rsid w:val="00DF305B"/>
    <w:rsid w:val="00E86102"/>
    <w:rsid w:val="00F47006"/>
    <w:rsid w:val="00FE475F"/>
    <w:rsid w:val="00FF7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A6188"/>
  <w15:chartTrackingRefBased/>
  <w15:docId w15:val="{3E634386-DB49-408C-9A11-780411EE93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6D1D"/>
    <w:pPr>
      <w:spacing w:after="200" w:line="276" w:lineRule="auto"/>
    </w:pPr>
    <w:rPr>
      <w:rFonts w:ascii="Calibri" w:eastAsia="Calibri" w:hAnsi="Calibri" w:cs="Times New Roman"/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D6D1D"/>
    <w:pPr>
      <w:ind w:left="720"/>
      <w:contextualSpacing/>
    </w:pPr>
    <w:rPr>
      <w:lang w:val="vi-VN"/>
    </w:rPr>
  </w:style>
  <w:style w:type="paragraph" w:styleId="NormalWeb">
    <w:name w:val="Normal (Web)"/>
    <w:basedOn w:val="Normal"/>
    <w:link w:val="NormalWebChar"/>
    <w:uiPriority w:val="99"/>
    <w:unhideWhenUsed/>
    <w:rsid w:val="00DD6D1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character" w:customStyle="1" w:styleId="NormalWebChar">
    <w:name w:val="Normal (Web) Char"/>
    <w:link w:val="NormalWeb"/>
    <w:uiPriority w:val="99"/>
    <w:rsid w:val="00DD6D1D"/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  <w:style w:type="character" w:customStyle="1" w:styleId="Vnbnnidung4">
    <w:name w:val="Văn bản nội dung (4)"/>
    <w:basedOn w:val="DefaultParagraphFont"/>
    <w:rsid w:val="00DD6D1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rsid w:val="00DD6D1D"/>
    <w:rPr>
      <w:rFonts w:ascii="Calibri" w:eastAsia="Calibri" w:hAnsi="Calibri" w:cs="Times New Roman"/>
      <w:kern w:val="0"/>
      <w:lang w:val="vi-VN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BA008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0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</Pages>
  <Words>1039</Words>
  <Characters>592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3-05T15:30:00Z</dcterms:created>
  <dcterms:modified xsi:type="dcterms:W3CDTF">2024-04-13T16:16:00Z</dcterms:modified>
</cp:coreProperties>
</file>